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1A7F2C" w:rsidTr="00E628DA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1A7F2C" w:rsidTr="00E628DA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1A7F2C" w:rsidTr="00E628DA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1A7F2C" w:rsidRPr="00082B19" w:rsidRDefault="00082B1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1A7F2C" w:rsidRPr="00082B19" w:rsidRDefault="00082B1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1A7F2C" w:rsidRDefault="00082B1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1A7F2C" w:rsidTr="00E628DA">
        <w:trPr>
          <w:trHeight w:hRule="exact" w:val="986"/>
        </w:trPr>
        <w:tc>
          <w:tcPr>
            <w:tcW w:w="723" w:type="dxa"/>
          </w:tcPr>
          <w:p w:rsidR="001A7F2C" w:rsidRDefault="001A7F2C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 w:rsidTr="00E628DA">
        <w:trPr>
          <w:trHeight w:hRule="exact" w:val="138"/>
        </w:trPr>
        <w:tc>
          <w:tcPr>
            <w:tcW w:w="723" w:type="dxa"/>
          </w:tcPr>
          <w:p w:rsidR="001A7F2C" w:rsidRDefault="001A7F2C"/>
        </w:tc>
        <w:tc>
          <w:tcPr>
            <w:tcW w:w="853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969" w:type="dxa"/>
          </w:tcPr>
          <w:p w:rsidR="001A7F2C" w:rsidRDefault="001A7F2C"/>
        </w:tc>
        <w:tc>
          <w:tcPr>
            <w:tcW w:w="16" w:type="dxa"/>
          </w:tcPr>
          <w:p w:rsidR="001A7F2C" w:rsidRDefault="001A7F2C"/>
        </w:tc>
        <w:tc>
          <w:tcPr>
            <w:tcW w:w="1556" w:type="dxa"/>
          </w:tcPr>
          <w:p w:rsidR="001A7F2C" w:rsidRDefault="001A7F2C"/>
        </w:tc>
        <w:tc>
          <w:tcPr>
            <w:tcW w:w="574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289" w:type="dxa"/>
          </w:tcPr>
          <w:p w:rsidR="001A7F2C" w:rsidRDefault="001A7F2C"/>
        </w:tc>
        <w:tc>
          <w:tcPr>
            <w:tcW w:w="9" w:type="dxa"/>
          </w:tcPr>
          <w:p w:rsidR="001A7F2C" w:rsidRDefault="001A7F2C"/>
        </w:tc>
        <w:tc>
          <w:tcPr>
            <w:tcW w:w="1695" w:type="dxa"/>
          </w:tcPr>
          <w:p w:rsidR="001A7F2C" w:rsidRDefault="001A7F2C"/>
        </w:tc>
        <w:tc>
          <w:tcPr>
            <w:tcW w:w="722" w:type="dxa"/>
          </w:tcPr>
          <w:p w:rsidR="001A7F2C" w:rsidRDefault="001A7F2C"/>
        </w:tc>
        <w:tc>
          <w:tcPr>
            <w:tcW w:w="141" w:type="dxa"/>
          </w:tcPr>
          <w:p w:rsidR="001A7F2C" w:rsidRDefault="001A7F2C"/>
        </w:tc>
      </w:tr>
      <w:tr w:rsidR="001A7F2C" w:rsidRPr="00E628DA" w:rsidTr="00E628DA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1A7F2C" w:rsidRPr="00E628DA" w:rsidTr="00E628D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1A7F2C" w:rsidRPr="00E628DA" w:rsidTr="00E628DA">
        <w:trPr>
          <w:trHeight w:hRule="exact" w:val="416"/>
        </w:trPr>
        <w:tc>
          <w:tcPr>
            <w:tcW w:w="72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E628DA" w:rsidTr="00E628DA">
        <w:trPr>
          <w:trHeight w:hRule="exact" w:val="277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 w:rsidP="00A47E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628DA" w:rsidTr="00E628DA">
        <w:trPr>
          <w:trHeight w:hRule="exact" w:val="183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 w:rsidP="00A47EE1"/>
        </w:tc>
        <w:tc>
          <w:tcPr>
            <w:tcW w:w="426" w:type="dxa"/>
          </w:tcPr>
          <w:p w:rsidR="00E628DA" w:rsidRDefault="00E628DA" w:rsidP="00A47EE1"/>
        </w:tc>
        <w:tc>
          <w:tcPr>
            <w:tcW w:w="1289" w:type="dxa"/>
          </w:tcPr>
          <w:p w:rsidR="00E628DA" w:rsidRDefault="00E628DA" w:rsidP="00A47EE1"/>
        </w:tc>
        <w:tc>
          <w:tcPr>
            <w:tcW w:w="9" w:type="dxa"/>
          </w:tcPr>
          <w:p w:rsidR="00E628DA" w:rsidRDefault="00E628DA" w:rsidP="00A47EE1"/>
        </w:tc>
        <w:tc>
          <w:tcPr>
            <w:tcW w:w="1695" w:type="dxa"/>
          </w:tcPr>
          <w:p w:rsidR="00E628DA" w:rsidRDefault="00E628DA" w:rsidP="00A47EE1"/>
        </w:tc>
        <w:tc>
          <w:tcPr>
            <w:tcW w:w="722" w:type="dxa"/>
          </w:tcPr>
          <w:p w:rsidR="00E628DA" w:rsidRDefault="00E628DA" w:rsidP="00A47EE1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277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 w:rsidP="00A47EE1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 w:rsidP="00A47E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E628DA" w:rsidRDefault="00E628DA" w:rsidP="00A47EE1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83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 w:rsidP="00A47EE1"/>
        </w:tc>
        <w:tc>
          <w:tcPr>
            <w:tcW w:w="426" w:type="dxa"/>
          </w:tcPr>
          <w:p w:rsidR="00E628DA" w:rsidRDefault="00E628DA" w:rsidP="00A47EE1"/>
        </w:tc>
        <w:tc>
          <w:tcPr>
            <w:tcW w:w="1289" w:type="dxa"/>
          </w:tcPr>
          <w:p w:rsidR="00E628DA" w:rsidRDefault="00E628DA" w:rsidP="00A47EE1"/>
        </w:tc>
        <w:tc>
          <w:tcPr>
            <w:tcW w:w="9" w:type="dxa"/>
          </w:tcPr>
          <w:p w:rsidR="00E628DA" w:rsidRDefault="00E628DA" w:rsidP="00A47EE1"/>
        </w:tc>
        <w:tc>
          <w:tcPr>
            <w:tcW w:w="1695" w:type="dxa"/>
          </w:tcPr>
          <w:p w:rsidR="00E628DA" w:rsidRDefault="00E628DA" w:rsidP="00A47EE1"/>
        </w:tc>
        <w:tc>
          <w:tcPr>
            <w:tcW w:w="722" w:type="dxa"/>
          </w:tcPr>
          <w:p w:rsidR="00E628DA" w:rsidRDefault="00E628DA" w:rsidP="00A47EE1"/>
        </w:tc>
        <w:tc>
          <w:tcPr>
            <w:tcW w:w="141" w:type="dxa"/>
          </w:tcPr>
          <w:p w:rsidR="00E628DA" w:rsidRDefault="00E628DA"/>
        </w:tc>
      </w:tr>
      <w:tr w:rsidR="00E628DA" w:rsidRPr="00082B19" w:rsidTr="00E628DA">
        <w:trPr>
          <w:trHeight w:hRule="exact" w:val="694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 w:rsidP="00A47EE1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 w:rsidP="00A47EE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E628DA" w:rsidRPr="00326F06" w:rsidRDefault="00E628DA" w:rsidP="00A47EE1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E628DA" w:rsidRPr="00082B19" w:rsidTr="00E628DA">
        <w:trPr>
          <w:trHeight w:hRule="exact" w:val="11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628DA" w:rsidRPr="00326F06" w:rsidRDefault="00E628DA" w:rsidP="00A47E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Tr="00E628DA">
        <w:trPr>
          <w:trHeight w:hRule="exact" w:val="74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628DA" w:rsidRDefault="00E628DA" w:rsidP="00A47EE1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6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E628DA" w:rsidRDefault="00E628DA" w:rsidP="00A47EE1"/>
        </w:tc>
        <w:tc>
          <w:tcPr>
            <w:tcW w:w="1695" w:type="dxa"/>
          </w:tcPr>
          <w:p w:rsidR="00E628DA" w:rsidRDefault="00E628DA" w:rsidP="00A47EE1"/>
        </w:tc>
        <w:tc>
          <w:tcPr>
            <w:tcW w:w="722" w:type="dxa"/>
          </w:tcPr>
          <w:p w:rsidR="00E628DA" w:rsidRDefault="00E628DA" w:rsidP="00A47EE1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555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628DA" w:rsidRDefault="00E628DA"/>
        </w:tc>
        <w:tc>
          <w:tcPr>
            <w:tcW w:w="9" w:type="dxa"/>
          </w:tcPr>
          <w:p w:rsidR="00E628DA" w:rsidRDefault="00E628DA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/>
        </w:tc>
      </w:tr>
      <w:tr w:rsidR="00E628DA" w:rsidTr="00E628DA">
        <w:trPr>
          <w:trHeight w:hRule="exact" w:val="447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628DA" w:rsidRDefault="00E628DA"/>
        </w:tc>
        <w:tc>
          <w:tcPr>
            <w:tcW w:w="9" w:type="dxa"/>
          </w:tcPr>
          <w:p w:rsidR="00E628DA" w:rsidRDefault="00E628DA"/>
        </w:tc>
        <w:tc>
          <w:tcPr>
            <w:tcW w:w="1695" w:type="dxa"/>
          </w:tcPr>
          <w:p w:rsidR="00E628DA" w:rsidRDefault="00E628DA"/>
        </w:tc>
        <w:tc>
          <w:tcPr>
            <w:tcW w:w="722" w:type="dxa"/>
          </w:tcPr>
          <w:p w:rsidR="00E628DA" w:rsidRDefault="00E628DA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33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E628DA" w:rsidRDefault="00E628DA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244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/>
        </w:tc>
        <w:tc>
          <w:tcPr>
            <w:tcW w:w="426" w:type="dxa"/>
          </w:tcPr>
          <w:p w:rsidR="00E628DA" w:rsidRDefault="00E628DA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605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/>
        </w:tc>
        <w:tc>
          <w:tcPr>
            <w:tcW w:w="426" w:type="dxa"/>
          </w:tcPr>
          <w:p w:rsidR="00E628DA" w:rsidRDefault="00E628DA"/>
        </w:tc>
        <w:tc>
          <w:tcPr>
            <w:tcW w:w="1289" w:type="dxa"/>
          </w:tcPr>
          <w:p w:rsidR="00E628DA" w:rsidRDefault="00E628DA"/>
        </w:tc>
        <w:tc>
          <w:tcPr>
            <w:tcW w:w="9" w:type="dxa"/>
          </w:tcPr>
          <w:p w:rsidR="00E628DA" w:rsidRDefault="00E628DA"/>
        </w:tc>
        <w:tc>
          <w:tcPr>
            <w:tcW w:w="1695" w:type="dxa"/>
          </w:tcPr>
          <w:p w:rsidR="00E628DA" w:rsidRDefault="00E628DA"/>
        </w:tc>
        <w:tc>
          <w:tcPr>
            <w:tcW w:w="722" w:type="dxa"/>
          </w:tcPr>
          <w:p w:rsidR="00E628DA" w:rsidRDefault="00E628DA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E628DA" w:rsidTr="00E628DA">
        <w:trPr>
          <w:trHeight w:hRule="exact" w:val="138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/>
        </w:tc>
        <w:tc>
          <w:tcPr>
            <w:tcW w:w="426" w:type="dxa"/>
          </w:tcPr>
          <w:p w:rsidR="00E628DA" w:rsidRDefault="00E628DA"/>
        </w:tc>
        <w:tc>
          <w:tcPr>
            <w:tcW w:w="1289" w:type="dxa"/>
          </w:tcPr>
          <w:p w:rsidR="00E628DA" w:rsidRDefault="00E628DA"/>
        </w:tc>
        <w:tc>
          <w:tcPr>
            <w:tcW w:w="9" w:type="dxa"/>
          </w:tcPr>
          <w:p w:rsidR="00E628DA" w:rsidRDefault="00E628DA"/>
        </w:tc>
        <w:tc>
          <w:tcPr>
            <w:tcW w:w="1695" w:type="dxa"/>
          </w:tcPr>
          <w:p w:rsidR="00E628DA" w:rsidRDefault="00E628DA"/>
        </w:tc>
        <w:tc>
          <w:tcPr>
            <w:tcW w:w="722" w:type="dxa"/>
          </w:tcPr>
          <w:p w:rsidR="00E628DA" w:rsidRDefault="00E628DA"/>
        </w:tc>
        <w:tc>
          <w:tcPr>
            <w:tcW w:w="141" w:type="dxa"/>
          </w:tcPr>
          <w:p w:rsidR="00E628DA" w:rsidRDefault="00E628DA"/>
        </w:tc>
      </w:tr>
      <w:tr w:rsidR="00E628DA" w:rsidTr="00E628DA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E628DA" w:rsidTr="00E628DA">
        <w:trPr>
          <w:trHeight w:hRule="exact" w:val="138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/>
        </w:tc>
      </w:tr>
      <w:tr w:rsidR="00E628DA" w:rsidTr="00E628DA">
        <w:trPr>
          <w:trHeight w:hRule="exact" w:val="108"/>
        </w:trPr>
        <w:tc>
          <w:tcPr>
            <w:tcW w:w="723" w:type="dxa"/>
          </w:tcPr>
          <w:p w:rsidR="00E628DA" w:rsidRDefault="00E628DA"/>
        </w:tc>
        <w:tc>
          <w:tcPr>
            <w:tcW w:w="853" w:type="dxa"/>
          </w:tcPr>
          <w:p w:rsidR="00E628DA" w:rsidRDefault="00E628DA"/>
        </w:tc>
        <w:tc>
          <w:tcPr>
            <w:tcW w:w="284" w:type="dxa"/>
          </w:tcPr>
          <w:p w:rsidR="00E628DA" w:rsidRDefault="00E628DA"/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/>
        </w:tc>
        <w:tc>
          <w:tcPr>
            <w:tcW w:w="426" w:type="dxa"/>
          </w:tcPr>
          <w:p w:rsidR="00E628DA" w:rsidRDefault="00E628DA"/>
        </w:tc>
        <w:tc>
          <w:tcPr>
            <w:tcW w:w="1289" w:type="dxa"/>
          </w:tcPr>
          <w:p w:rsidR="00E628DA" w:rsidRDefault="00E628DA"/>
        </w:tc>
        <w:tc>
          <w:tcPr>
            <w:tcW w:w="9" w:type="dxa"/>
          </w:tcPr>
          <w:p w:rsidR="00E628DA" w:rsidRDefault="00E628DA"/>
        </w:tc>
        <w:tc>
          <w:tcPr>
            <w:tcW w:w="1695" w:type="dxa"/>
          </w:tcPr>
          <w:p w:rsidR="00E628DA" w:rsidRDefault="00E628DA"/>
        </w:tc>
        <w:tc>
          <w:tcPr>
            <w:tcW w:w="722" w:type="dxa"/>
          </w:tcPr>
          <w:p w:rsidR="00E628DA" w:rsidRDefault="00E628DA"/>
        </w:tc>
        <w:tc>
          <w:tcPr>
            <w:tcW w:w="141" w:type="dxa"/>
          </w:tcPr>
          <w:p w:rsidR="00E628DA" w:rsidRDefault="00E628DA"/>
        </w:tc>
      </w:tr>
      <w:tr w:rsidR="00E628DA" w:rsidRPr="00E628DA" w:rsidTr="00E628DA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Pr="00082B19" w:rsidRDefault="00E628D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082B19">
              <w:rPr>
                <w:lang w:val="ru-RU"/>
              </w:rPr>
              <w:t xml:space="preserve"> </w:t>
            </w: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082B19">
              <w:rPr>
                <w:lang w:val="ru-RU"/>
              </w:rPr>
              <w:t xml:space="preserve"> </w:t>
            </w: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3</w:t>
            </w:r>
            <w:r w:rsidRPr="00082B19">
              <w:rPr>
                <w:lang w:val="ru-RU"/>
              </w:rPr>
              <w:t xml:space="preserve"> </w:t>
            </w: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вижной</w:t>
            </w:r>
            <w:r w:rsidRPr="00082B19">
              <w:rPr>
                <w:lang w:val="ru-RU"/>
              </w:rPr>
              <w:t xml:space="preserve"> </w:t>
            </w: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  <w:r w:rsidRPr="00082B19">
              <w:rPr>
                <w:lang w:val="ru-RU"/>
              </w:rPr>
              <w:t xml:space="preserve"> </w:t>
            </w: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082B19">
              <w:rPr>
                <w:lang w:val="ru-RU"/>
              </w:rPr>
              <w:t xml:space="preserve"> </w:t>
            </w: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082B19">
              <w:rPr>
                <w:lang w:val="ru-RU"/>
              </w:rPr>
              <w:t xml:space="preserve"> </w:t>
            </w:r>
          </w:p>
        </w:tc>
      </w:tr>
      <w:tr w:rsidR="00E628DA" w:rsidRPr="00E628DA" w:rsidTr="00E628DA">
        <w:trPr>
          <w:trHeight w:hRule="exact" w:val="229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RPr="00E628DA" w:rsidTr="00E628DA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628DA" w:rsidRPr="00082B19" w:rsidRDefault="00E628D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E628DA" w:rsidRPr="00E628DA" w:rsidTr="00E628DA">
        <w:trPr>
          <w:trHeight w:hRule="exact" w:val="36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RPr="00E628DA" w:rsidTr="00E628DA">
        <w:trPr>
          <w:trHeight w:hRule="exact" w:val="446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RPr="00E628DA" w:rsidTr="002169B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Pr="00E72244" w:rsidRDefault="00E628DA" w:rsidP="00A47E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E628DA" w:rsidRPr="00E628DA" w:rsidTr="00E628DA">
        <w:trPr>
          <w:trHeight w:hRule="exact" w:val="432"/>
        </w:trPr>
        <w:tc>
          <w:tcPr>
            <w:tcW w:w="723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Tr="00E628D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Pr="00E72244" w:rsidRDefault="00E628DA" w:rsidP="00A47E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E628DA" w:rsidTr="00E628DA">
        <w:trPr>
          <w:trHeight w:hRule="exact" w:val="152"/>
        </w:trPr>
        <w:tc>
          <w:tcPr>
            <w:tcW w:w="723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E628DA" w:rsidRDefault="00E628DA"/>
        </w:tc>
        <w:tc>
          <w:tcPr>
            <w:tcW w:w="16" w:type="dxa"/>
          </w:tcPr>
          <w:p w:rsidR="00E628DA" w:rsidRDefault="00E628DA"/>
        </w:tc>
        <w:tc>
          <w:tcPr>
            <w:tcW w:w="1556" w:type="dxa"/>
          </w:tcPr>
          <w:p w:rsidR="00E628DA" w:rsidRDefault="00E628DA"/>
        </w:tc>
        <w:tc>
          <w:tcPr>
            <w:tcW w:w="574" w:type="dxa"/>
          </w:tcPr>
          <w:p w:rsidR="00E628DA" w:rsidRDefault="00E628DA"/>
        </w:tc>
        <w:tc>
          <w:tcPr>
            <w:tcW w:w="426" w:type="dxa"/>
          </w:tcPr>
          <w:p w:rsidR="00E628DA" w:rsidRDefault="00E628DA"/>
        </w:tc>
        <w:tc>
          <w:tcPr>
            <w:tcW w:w="1289" w:type="dxa"/>
          </w:tcPr>
          <w:p w:rsidR="00E628DA" w:rsidRDefault="00E628DA"/>
        </w:tc>
        <w:tc>
          <w:tcPr>
            <w:tcW w:w="9" w:type="dxa"/>
          </w:tcPr>
          <w:p w:rsidR="00E628DA" w:rsidRDefault="00E628DA"/>
        </w:tc>
        <w:tc>
          <w:tcPr>
            <w:tcW w:w="1695" w:type="dxa"/>
          </w:tcPr>
          <w:p w:rsidR="00E628DA" w:rsidRDefault="00E628DA"/>
        </w:tc>
        <w:tc>
          <w:tcPr>
            <w:tcW w:w="722" w:type="dxa"/>
          </w:tcPr>
          <w:p w:rsidR="00E628DA" w:rsidRDefault="00E628DA"/>
        </w:tc>
        <w:tc>
          <w:tcPr>
            <w:tcW w:w="141" w:type="dxa"/>
          </w:tcPr>
          <w:p w:rsidR="00E628DA" w:rsidRDefault="00E628DA"/>
        </w:tc>
      </w:tr>
      <w:tr w:rsidR="00E628DA" w:rsidRPr="00E628DA" w:rsidTr="001628E6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E628DA" w:rsidRPr="00E628DA" w:rsidTr="00E628DA">
        <w:trPr>
          <w:trHeight w:hRule="exact" w:val="45"/>
        </w:trPr>
        <w:tc>
          <w:tcPr>
            <w:tcW w:w="723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E628DA" w:rsidRPr="00E72244" w:rsidRDefault="00E628DA" w:rsidP="00A47E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RPr="00E628DA" w:rsidTr="00E628DA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Pr="00E72244" w:rsidRDefault="00E628DA" w:rsidP="00A47E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E628DA" w:rsidRPr="00E628DA" w:rsidTr="00E628DA">
        <w:trPr>
          <w:trHeight w:hRule="exact" w:val="2497"/>
        </w:trPr>
        <w:tc>
          <w:tcPr>
            <w:tcW w:w="72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E628DA" w:rsidRPr="00082B19" w:rsidRDefault="00E628DA">
            <w:pPr>
              <w:rPr>
                <w:lang w:val="ru-RU"/>
              </w:rPr>
            </w:pPr>
          </w:p>
        </w:tc>
      </w:tr>
      <w:tr w:rsidR="00E628DA" w:rsidTr="00E628DA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628DA" w:rsidRDefault="00E628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E628DA" w:rsidRDefault="00E628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1A7F2C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Default="001A7F2C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1A7F2C">
        <w:trPr>
          <w:trHeight w:hRule="exact" w:val="402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Default="001A7F2C"/>
        </w:tc>
      </w:tr>
      <w:tr w:rsidR="001A7F2C">
        <w:trPr>
          <w:trHeight w:hRule="exact" w:val="13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Default="001A7F2C"/>
        </w:tc>
      </w:tr>
      <w:tr w:rsidR="001A7F2C">
        <w:trPr>
          <w:trHeight w:hRule="exact" w:val="96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694"/>
        </w:trPr>
        <w:tc>
          <w:tcPr>
            <w:tcW w:w="2694" w:type="dxa"/>
          </w:tcPr>
          <w:p w:rsidR="001A7F2C" w:rsidRDefault="001A7F2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3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96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694"/>
        </w:trPr>
        <w:tc>
          <w:tcPr>
            <w:tcW w:w="2694" w:type="dxa"/>
          </w:tcPr>
          <w:p w:rsidR="001A7F2C" w:rsidRDefault="001A7F2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3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96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694"/>
        </w:trPr>
        <w:tc>
          <w:tcPr>
            <w:tcW w:w="2694" w:type="dxa"/>
          </w:tcPr>
          <w:p w:rsidR="001A7F2C" w:rsidRDefault="001A7F2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3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96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1A7F2C" w:rsidRPr="00E628DA">
        <w:trPr>
          <w:trHeight w:hRule="exact" w:val="138"/>
        </w:trPr>
        <w:tc>
          <w:tcPr>
            <w:tcW w:w="269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1A7F2C">
        <w:trPr>
          <w:trHeight w:hRule="exact" w:val="138"/>
        </w:trPr>
        <w:tc>
          <w:tcPr>
            <w:tcW w:w="2694" w:type="dxa"/>
          </w:tcPr>
          <w:p w:rsidR="001A7F2C" w:rsidRDefault="001A7F2C"/>
        </w:tc>
        <w:tc>
          <w:tcPr>
            <w:tcW w:w="7088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694"/>
        </w:trPr>
        <w:tc>
          <w:tcPr>
            <w:tcW w:w="2694" w:type="dxa"/>
          </w:tcPr>
          <w:p w:rsidR="001A7F2C" w:rsidRDefault="001A7F2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1A7F2C" w:rsidRPr="00082B19" w:rsidRDefault="00082B19">
      <w:pPr>
        <w:rPr>
          <w:sz w:val="0"/>
          <w:szCs w:val="0"/>
          <w:lang w:val="ru-RU"/>
        </w:rPr>
      </w:pPr>
      <w:r w:rsidRPr="00082B1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4"/>
        <w:gridCol w:w="1977"/>
        <w:gridCol w:w="1254"/>
        <w:gridCol w:w="1817"/>
        <w:gridCol w:w="575"/>
        <w:gridCol w:w="281"/>
        <w:gridCol w:w="142"/>
      </w:tblGrid>
      <w:tr w:rsidR="001A7F2C">
        <w:trPr>
          <w:trHeight w:hRule="exact" w:val="277"/>
        </w:trPr>
        <w:tc>
          <w:tcPr>
            <w:tcW w:w="28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1A7F2C">
        <w:trPr>
          <w:trHeight w:hRule="exact" w:val="277"/>
        </w:trPr>
        <w:tc>
          <w:tcPr>
            <w:tcW w:w="284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472" w:type="dxa"/>
          </w:tcPr>
          <w:p w:rsidR="001A7F2C" w:rsidRDefault="001A7F2C"/>
        </w:tc>
        <w:tc>
          <w:tcPr>
            <w:tcW w:w="238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  <w:tc>
          <w:tcPr>
            <w:tcW w:w="93" w:type="dxa"/>
          </w:tcPr>
          <w:p w:rsidR="001A7F2C" w:rsidRDefault="001A7F2C"/>
        </w:tc>
        <w:tc>
          <w:tcPr>
            <w:tcW w:w="192" w:type="dxa"/>
          </w:tcPr>
          <w:p w:rsidR="001A7F2C" w:rsidRDefault="001A7F2C"/>
        </w:tc>
        <w:tc>
          <w:tcPr>
            <w:tcW w:w="285" w:type="dxa"/>
          </w:tcPr>
          <w:p w:rsidR="001A7F2C" w:rsidRDefault="001A7F2C"/>
        </w:tc>
        <w:tc>
          <w:tcPr>
            <w:tcW w:w="469" w:type="dxa"/>
          </w:tcPr>
          <w:p w:rsidR="001A7F2C" w:rsidRDefault="001A7F2C"/>
        </w:tc>
        <w:tc>
          <w:tcPr>
            <w:tcW w:w="242" w:type="dxa"/>
          </w:tcPr>
          <w:p w:rsidR="001A7F2C" w:rsidRDefault="001A7F2C"/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1990" w:type="dxa"/>
          </w:tcPr>
          <w:p w:rsidR="001A7F2C" w:rsidRDefault="001A7F2C"/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1A7F2C" w:rsidRPr="00E628DA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5</w:t>
            </w:r>
          </w:p>
        </w:tc>
      </w:tr>
      <w:tr w:rsidR="001A7F2C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138"/>
        </w:trPr>
        <w:tc>
          <w:tcPr>
            <w:tcW w:w="284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472" w:type="dxa"/>
          </w:tcPr>
          <w:p w:rsidR="001A7F2C" w:rsidRDefault="001A7F2C"/>
        </w:tc>
        <w:tc>
          <w:tcPr>
            <w:tcW w:w="238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  <w:tc>
          <w:tcPr>
            <w:tcW w:w="93" w:type="dxa"/>
          </w:tcPr>
          <w:p w:rsidR="001A7F2C" w:rsidRDefault="001A7F2C"/>
        </w:tc>
        <w:tc>
          <w:tcPr>
            <w:tcW w:w="192" w:type="dxa"/>
          </w:tcPr>
          <w:p w:rsidR="001A7F2C" w:rsidRDefault="001A7F2C"/>
        </w:tc>
        <w:tc>
          <w:tcPr>
            <w:tcW w:w="285" w:type="dxa"/>
          </w:tcPr>
          <w:p w:rsidR="001A7F2C" w:rsidRDefault="001A7F2C"/>
        </w:tc>
        <w:tc>
          <w:tcPr>
            <w:tcW w:w="469" w:type="dxa"/>
          </w:tcPr>
          <w:p w:rsidR="001A7F2C" w:rsidRDefault="001A7F2C"/>
        </w:tc>
        <w:tc>
          <w:tcPr>
            <w:tcW w:w="242" w:type="dxa"/>
          </w:tcPr>
          <w:p w:rsidR="001A7F2C" w:rsidRDefault="001A7F2C"/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1990" w:type="dxa"/>
          </w:tcPr>
          <w:p w:rsidR="001A7F2C" w:rsidRDefault="001A7F2C"/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84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472" w:type="dxa"/>
          </w:tcPr>
          <w:p w:rsidR="001A7F2C" w:rsidRDefault="001A7F2C"/>
        </w:tc>
        <w:tc>
          <w:tcPr>
            <w:tcW w:w="238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  <w:tc>
          <w:tcPr>
            <w:tcW w:w="93" w:type="dxa"/>
          </w:tcPr>
          <w:p w:rsidR="001A7F2C" w:rsidRDefault="001A7F2C"/>
        </w:tc>
        <w:tc>
          <w:tcPr>
            <w:tcW w:w="192" w:type="dxa"/>
          </w:tcPr>
          <w:p w:rsidR="001A7F2C" w:rsidRDefault="001A7F2C"/>
        </w:tc>
        <w:tc>
          <w:tcPr>
            <w:tcW w:w="285" w:type="dxa"/>
          </w:tcPr>
          <w:p w:rsidR="001A7F2C" w:rsidRDefault="001A7F2C"/>
        </w:tc>
        <w:tc>
          <w:tcPr>
            <w:tcW w:w="469" w:type="dxa"/>
          </w:tcPr>
          <w:p w:rsidR="001A7F2C" w:rsidRDefault="001A7F2C"/>
        </w:tc>
        <w:tc>
          <w:tcPr>
            <w:tcW w:w="242" w:type="dxa"/>
          </w:tcPr>
          <w:p w:rsidR="001A7F2C" w:rsidRDefault="001A7F2C"/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1990" w:type="dxa"/>
          </w:tcPr>
          <w:p w:rsidR="001A7F2C" w:rsidRDefault="001A7F2C"/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 w:rsidRPr="00E628DA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38"/>
        </w:trPr>
        <w:tc>
          <w:tcPr>
            <w:tcW w:w="28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1A7F2C" w:rsidRDefault="001A7F2C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0 ЗЕТ</w:t>
            </w:r>
          </w:p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84" w:type="dxa"/>
          </w:tcPr>
          <w:p w:rsidR="001A7F2C" w:rsidRDefault="001A7F2C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1A7F2C" w:rsidRDefault="001A7F2C"/>
        </w:tc>
        <w:tc>
          <w:tcPr>
            <w:tcW w:w="242" w:type="dxa"/>
          </w:tcPr>
          <w:p w:rsidR="001A7F2C" w:rsidRDefault="001A7F2C"/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семестр)     2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семестр)          1</w:t>
            </w:r>
          </w:p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ГР                   1 сем.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(1), 2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(1)</w:t>
            </w:r>
          </w:p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84" w:type="dxa"/>
          </w:tcPr>
          <w:p w:rsidR="001A7F2C" w:rsidRDefault="001A7F2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0</w:t>
            </w:r>
          </w:p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84" w:type="dxa"/>
          </w:tcPr>
          <w:p w:rsidR="001A7F2C" w:rsidRDefault="001A7F2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4</w:t>
            </w:r>
          </w:p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284" w:type="dxa"/>
          </w:tcPr>
          <w:p w:rsidR="001A7F2C" w:rsidRDefault="001A7F2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31" w:type="dxa"/>
          </w:tcPr>
          <w:p w:rsidR="001A7F2C" w:rsidRDefault="001A7F2C"/>
        </w:tc>
        <w:tc>
          <w:tcPr>
            <w:tcW w:w="196" w:type="dxa"/>
          </w:tcPr>
          <w:p w:rsidR="001A7F2C" w:rsidRDefault="001A7F2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 w:rsidRPr="00E628DA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19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 (1.1)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(1.2)</w:t>
            </w:r>
          </w:p>
        </w:tc>
        <w:tc>
          <w:tcPr>
            <w:tcW w:w="2670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 5/6</w:t>
            </w:r>
          </w:p>
        </w:tc>
        <w:tc>
          <w:tcPr>
            <w:tcW w:w="2670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1A7F2C"/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0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0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4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4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1A7F2C"/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1A7F2C"/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21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127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284" w:type="dxa"/>
          </w:tcPr>
          <w:p w:rsidR="001A7F2C" w:rsidRDefault="001A7F2C"/>
        </w:tc>
        <w:tc>
          <w:tcPr>
            <w:tcW w:w="143" w:type="dxa"/>
          </w:tcPr>
          <w:p w:rsidR="001A7F2C" w:rsidRDefault="001A7F2C"/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212"/>
        <w:gridCol w:w="694"/>
        <w:gridCol w:w="2461"/>
        <w:gridCol w:w="965"/>
        <w:gridCol w:w="697"/>
        <w:gridCol w:w="1116"/>
        <w:gridCol w:w="1251"/>
        <w:gridCol w:w="684"/>
        <w:gridCol w:w="398"/>
        <w:gridCol w:w="981"/>
      </w:tblGrid>
      <w:tr w:rsidR="001A7F2C">
        <w:trPr>
          <w:trHeight w:hRule="exact" w:val="416"/>
        </w:trPr>
        <w:tc>
          <w:tcPr>
            <w:tcW w:w="766" w:type="dxa"/>
          </w:tcPr>
          <w:p w:rsidR="001A7F2C" w:rsidRDefault="001A7F2C"/>
        </w:tc>
        <w:tc>
          <w:tcPr>
            <w:tcW w:w="22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283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1A7F2C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Физические основы механики: кинематика и законы динамики материальной точки, твердого тела, жидкостей и газов, законы сохранения, основы релятивистской механики. Физика колебаний и волн: кинематика гармонических колебаний, интерференция и дифракция волн, спектральное разложение. Молекулярная физика и термодинамика: молекулярно-кинетическая теория газов; основы термодинамики; реальные газы, жидкости и твердые тела. Электричество и магнетизм. Электростатика. Постоянный ток. Постоянное магнитное поле. Электрические токи в металлах, вакууме, жидкостях и газах. Электромагнитная индукция. Уравнения Максвелла. Контактные и термоэлектрические явления. Электромагнитные колебания и волны. Основы оптики, атомной и ядерной физики. Элементы квантовой механики. Элементы современной физики атомов и молекул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нт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хо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том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д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ар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и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1A7F2C">
        <w:trPr>
          <w:trHeight w:hRule="exact" w:val="277"/>
        </w:trPr>
        <w:tc>
          <w:tcPr>
            <w:tcW w:w="766" w:type="dxa"/>
          </w:tcPr>
          <w:p w:rsidR="001A7F2C" w:rsidRDefault="001A7F2C"/>
        </w:tc>
        <w:tc>
          <w:tcPr>
            <w:tcW w:w="22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283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1A7F2C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7</w:t>
            </w:r>
          </w:p>
        </w:tc>
      </w:tr>
      <w:tr w:rsidR="001A7F2C" w:rsidRPr="00E628DA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1A7F2C" w:rsidRPr="00E628DA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ние курса является логическим продолжением дисциплины «Физика», изучаемой по программе среднего (полного) общего образования</w:t>
            </w:r>
          </w:p>
        </w:tc>
      </w:tr>
      <w:tr w:rsidR="001A7F2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1A7F2C" w:rsidRPr="00E628DA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тех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ника</w:t>
            </w:r>
            <w:proofErr w:type="spellEnd"/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зм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онтаж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1A7F2C" w:rsidRPr="00E628DA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</w:t>
            </w:r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плопередача</w:t>
            </w:r>
            <w:proofErr w:type="spellEnd"/>
          </w:p>
        </w:tc>
      </w:tr>
      <w:tr w:rsidR="001A7F2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ы</w:t>
            </w:r>
            <w:proofErr w:type="spellEnd"/>
          </w:p>
        </w:tc>
      </w:tr>
      <w:tr w:rsidR="001A7F2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9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</w:p>
        </w:tc>
      </w:tr>
      <w:tr w:rsidR="001A7F2C">
        <w:trPr>
          <w:trHeight w:hRule="exact" w:val="189"/>
        </w:trPr>
        <w:tc>
          <w:tcPr>
            <w:tcW w:w="766" w:type="dxa"/>
          </w:tcPr>
          <w:p w:rsidR="001A7F2C" w:rsidRDefault="001A7F2C"/>
        </w:tc>
        <w:tc>
          <w:tcPr>
            <w:tcW w:w="22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283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1A7F2C" w:rsidRPr="00E628DA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понятия, теории и законы физики для решения инженерных задач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физики для решения инженерных задач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законами и методами физики</w:t>
            </w:r>
          </w:p>
        </w:tc>
      </w:tr>
      <w:tr w:rsidR="001A7F2C" w:rsidRPr="00E628DA">
        <w:trPr>
          <w:trHeight w:hRule="exact" w:val="138"/>
        </w:trPr>
        <w:tc>
          <w:tcPr>
            <w:tcW w:w="76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1A7F2C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1A7F2C">
        <w:trPr>
          <w:trHeight w:hRule="exact" w:val="14"/>
        </w:trPr>
        <w:tc>
          <w:tcPr>
            <w:tcW w:w="766" w:type="dxa"/>
          </w:tcPr>
          <w:p w:rsidR="001A7F2C" w:rsidRDefault="001A7F2C"/>
        </w:tc>
        <w:tc>
          <w:tcPr>
            <w:tcW w:w="22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283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Предмет физики. Методы физического исследования. Предмет механики. Физические модели. Элементы кинемат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ис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уп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ращ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инамика материальной точки и поступательного движения твердого тела. Масса, сила, импульс. Законы Ньютона. Понятие инерциальной системы отсчета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44"/>
        <w:gridCol w:w="3433"/>
        <w:gridCol w:w="919"/>
        <w:gridCol w:w="665"/>
        <w:gridCol w:w="1095"/>
        <w:gridCol w:w="1201"/>
        <w:gridCol w:w="665"/>
        <w:gridCol w:w="382"/>
        <w:gridCol w:w="936"/>
      </w:tblGrid>
      <w:tr w:rsidR="001A7F2C">
        <w:trPr>
          <w:trHeight w:hRule="exact" w:val="416"/>
        </w:trPr>
        <w:tc>
          <w:tcPr>
            <w:tcW w:w="993" w:type="dxa"/>
          </w:tcPr>
          <w:p w:rsidR="001A7F2C" w:rsidRDefault="001A7F2C"/>
        </w:tc>
        <w:tc>
          <w:tcPr>
            <w:tcW w:w="3545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Закон сохранения импульса. Центр масс. Уравнение движения тела переменной массы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Работа и энергия. Кинетическая и потенциальная энергии. Закон сохранения энергии в механик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Механика твердого тела. Момент инерции. Кинетическая энергия вращения. Момент сил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ращате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верд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 Момент импульса и закон его сохранения. Деформации твердого тела. Неинерциальные системы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Статистическая физика и термодинамика. Макроскопические параметры. Уравнение состояния идеального газа. Давление газа с точки зрения молекулярно-кинетической теор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лекулярно-кине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мыс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бсолю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мперату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Основное уравнение молекулярно- кинетической теории идеальных газов. Распределение Максвелла молекул идеального газа по скоростям и энергиям теплового движения. Распределение Больцмана молекул во внешнем потенциальном поле. Явления переноса. 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9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9. Закон равномерного распределения энергии по степеням свободы молекулы. Первое начало термодинамики. Работа газа при изменении его объема. Теплоемкость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йе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0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0. Применение первого начала термодинамики к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опроцессам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Адиабатный и политропный процессы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1.  Обратимые и необратимые процессы. Цикл. Энтропия. Принцип возрастания энтропии. Второе начало термодинам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ик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ксималь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ПД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пл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2. Электростатика. Электрический заряд. Закон сохранения заряда. Дискретность заряда. Закон Кулона. Напряженность электрического  поля. Принцип суперпозиции. Поток вектора напряженност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3. Теорема Остроградского-Гаусса и ее применение к расчету электростатических полей. Работа поля по перемещению заряда. Потенциал поля.  Связь напряженности и потенциал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4. Типы диэлектриков.  Поляризация диэлектриков.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яризованность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пряжен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электрик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ическ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мещ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гнетоэлектр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6"/>
        <w:gridCol w:w="3413"/>
        <w:gridCol w:w="908"/>
        <w:gridCol w:w="657"/>
        <w:gridCol w:w="1088"/>
        <w:gridCol w:w="1232"/>
        <w:gridCol w:w="657"/>
        <w:gridCol w:w="392"/>
        <w:gridCol w:w="957"/>
      </w:tblGrid>
      <w:tr w:rsidR="001A7F2C">
        <w:trPr>
          <w:trHeight w:hRule="exact" w:val="416"/>
        </w:trPr>
        <w:tc>
          <w:tcPr>
            <w:tcW w:w="993" w:type="dxa"/>
          </w:tcPr>
          <w:p w:rsidR="001A7F2C" w:rsidRDefault="001A7F2C"/>
        </w:tc>
        <w:tc>
          <w:tcPr>
            <w:tcW w:w="3545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5. Проводники в электростатическом поле.  Электроемкость. Конденсаторы. Энергия электростатического пол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6. Электрический ток, условия его существования, его характеристики. Сторонние силы. Разность потенциалов, Электродвижущая сила, напряжение. Закон Ома. Работа и мощность то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о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жоуля-Ленц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хгоф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м Приемы и методы измерений в эксперименте. Краткая теория погрешностей. Измерительные инструменты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м Исследование центрального удара шаров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м Законы динамики вращательного движения твердого тела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м Изучение некоторых термодинамических состояний газа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м Определение коэффициента вязкости жидкости по методу Стокса. Определение коэффициента поверхностного натяжения жидкости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э Проводники в электрическом поле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э Определение характеристик источника постоянного тока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э Изучение свойств полярных диэлектриков, сегнетоэлектриков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Кинематика поступательного и вращательного движения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инамика поступательного и вращательного движения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о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хра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Законы идеальных газов. Молекулярно-кинетическая теория газов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 Теплоёмкость. Первое начало термодинамики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Закон Кулона. Принцип суперпозиции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ей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Т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орем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строградского-Гаусса. /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Потенциальная энергия взаимодействия точечных зарядов. Потенциал. Работа электростатического поля. Связь напряженности и потенциала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 Конденсаторы и их соединения. Законы Ома и 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жоуля-Ленца</w:t>
            </w:r>
            <w:proofErr w:type="spellEnd"/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ви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хгоф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2"/>
        <w:gridCol w:w="3410"/>
        <w:gridCol w:w="916"/>
        <w:gridCol w:w="673"/>
        <w:gridCol w:w="1093"/>
        <w:gridCol w:w="1238"/>
        <w:gridCol w:w="663"/>
        <w:gridCol w:w="381"/>
        <w:gridCol w:w="934"/>
      </w:tblGrid>
      <w:tr w:rsidR="001A7F2C">
        <w:trPr>
          <w:trHeight w:hRule="exact" w:val="416"/>
        </w:trPr>
        <w:tc>
          <w:tcPr>
            <w:tcW w:w="993" w:type="dxa"/>
          </w:tcPr>
          <w:p w:rsidR="001A7F2C" w:rsidRDefault="001A7F2C"/>
        </w:tc>
        <w:tc>
          <w:tcPr>
            <w:tcW w:w="3545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учебной и учебно-методической литературе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выполнению лабораторной работы (оформление заготовки)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практическим занятиям, решение задач, выполнение РГР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омежуточному и итоговому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стированию;подготовк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 зачету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1 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2 Л3.3 Л3.5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Магнитное поле. Закон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ио-Савар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Лапласа и его применение к расчету магнитных полей.  Принцип суперпозиции. Вихревой характер магнитного поля. Сила Ампера. Магнитное поле движущегося заряда. Сила Лоренца. Движение заряженной частицы в магнитном поле. Циркуляция вектора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агнитного поля в вакууме. Закон полного тока для магнитного поля в вакууме и его применени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аус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B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Явление электромагнитной индукции. Закон Фарадея. Правило Ленца. Самоиндукция. Взаимная индукц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Магнитные свойства вещества. Магнитные моменты электронов и атомов.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 и парамагнетизм. Намагниченность. Ферромагнетики. Вихревое электрическое поле. Ток смещения. Система уравнений Максвелла для электромагнитного поля в интегральной форм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355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Физика колебаний и волн. Единый подход к описанию колебаний различной физической природы. Механические колебания. Свободные, затухающие колебания. Вынужденные колебания. Резонанс. Свободные гармонические колебания в колебательном контуре. Идеальный колебательный контур. Собственные колебания контура. Преобразования энергии в контуре. Реальный колебательный контур. Сложение гармонических колебаний одного направления и одной частот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заим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пендикуляр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леба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9"/>
        <w:gridCol w:w="3400"/>
        <w:gridCol w:w="912"/>
        <w:gridCol w:w="660"/>
        <w:gridCol w:w="1091"/>
        <w:gridCol w:w="1235"/>
        <w:gridCol w:w="660"/>
        <w:gridCol w:w="393"/>
        <w:gridCol w:w="960"/>
      </w:tblGrid>
      <w:tr w:rsidR="001A7F2C">
        <w:trPr>
          <w:trHeight w:hRule="exact" w:val="416"/>
        </w:trPr>
        <w:tc>
          <w:tcPr>
            <w:tcW w:w="993" w:type="dxa"/>
          </w:tcPr>
          <w:p w:rsidR="001A7F2C" w:rsidRDefault="001A7F2C"/>
        </w:tc>
        <w:tc>
          <w:tcPr>
            <w:tcW w:w="3545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1277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1A7F2C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Волновые процессы. Уравнения бегущей и стоячей волны. Волновое уравнение. Звуковые волны. Ультразвук, его получение и применение. Энергия волны, перенос энергии волной. Электромагнитные волны. Получение электромагнитных волн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нерг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мпуль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ме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ол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. Волновая природа излучения. Интерференция света. Дифракция света. Дифракция Френеля и дифракция Фраунгофера. Принцип Гюйгенса- Френеля. Метод зон Френеля. Взаимодействие света с веществом. Дисперсия света. Поляризация света. Двойное лучепреломление и его объяснение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 Квантовая природа излучения. Тепловое излучение и его характеристики. Законы теплового излучения. Гипотеза Планка. Энергия и импульс световых квантов. Внешний фотоэффект и его законы. Уравнение Эйнштейна. Единство корпускулярно- волновых свойств электромагнитного излучен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Теория атома водорода по Бору. Корпускулярно-волновой дуализм свойств вещества. Волны де Бройля. Поглощение. Спонтанное и вынужденное излучения. Оптические квантовые генераторы (лазеры)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7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эм Исследование движения заряженных частиц в магнитном поле 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эм Изучение магнитного поля 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эм Закон электромагнитной индукции. Явление взаимоиндукции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к  Изучение затухающих электромагнитных колебаний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2о Изучение явления интерференции света. Определение длины волны света дифракционными методам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о Изучение законов поляризации света. Изучение явления дисперсии света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6о Изучение явления внешнего фотоэффекта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0а Изучение некоторых свойств оптического квантового генератора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1A7F2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8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 Магнитное поле постоянного тока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Действие магнитного поля на ток и заряд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3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ктромагни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укти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2"/>
        <w:gridCol w:w="246"/>
        <w:gridCol w:w="1631"/>
        <w:gridCol w:w="1685"/>
        <w:gridCol w:w="889"/>
        <w:gridCol w:w="658"/>
        <w:gridCol w:w="1076"/>
        <w:gridCol w:w="686"/>
        <w:gridCol w:w="580"/>
        <w:gridCol w:w="719"/>
        <w:gridCol w:w="407"/>
        <w:gridCol w:w="981"/>
      </w:tblGrid>
      <w:tr w:rsidR="001A7F2C">
        <w:trPr>
          <w:trHeight w:hRule="exact" w:val="416"/>
        </w:trPr>
        <w:tc>
          <w:tcPr>
            <w:tcW w:w="710" w:type="dxa"/>
          </w:tcPr>
          <w:p w:rsidR="001A7F2C" w:rsidRDefault="001A7F2C"/>
        </w:tc>
        <w:tc>
          <w:tcPr>
            <w:tcW w:w="285" w:type="dxa"/>
          </w:tcPr>
          <w:p w:rsidR="001A7F2C" w:rsidRDefault="001A7F2C"/>
        </w:tc>
        <w:tc>
          <w:tcPr>
            <w:tcW w:w="170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1A7F2C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Механические и электромагнитные колебания и волны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5. Интерференция света. Дифракция света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6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тоэлектр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фф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7. Элементы квантовой механики. Атом водорода в квантовой механике. /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8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д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диоактив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9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учебной и учебно-методической литератур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выполнению лабораторной работы (оформление заготовки)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Л3.3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готовка к практическим занятиям. Выполнение РГР. Подготовка к промежуточному и итоговому тестированию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0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3.3 Л3.4 Л3.6 Л3.7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</w:tr>
      <w:tr w:rsidR="001A7F2C">
        <w:trPr>
          <w:trHeight w:hRule="exact" w:val="277"/>
        </w:trPr>
        <w:tc>
          <w:tcPr>
            <w:tcW w:w="710" w:type="dxa"/>
          </w:tcPr>
          <w:p w:rsidR="001A7F2C" w:rsidRDefault="001A7F2C"/>
        </w:tc>
        <w:tc>
          <w:tcPr>
            <w:tcW w:w="285" w:type="dxa"/>
          </w:tcPr>
          <w:p w:rsidR="001A7F2C" w:rsidRDefault="001A7F2C"/>
        </w:tc>
        <w:tc>
          <w:tcPr>
            <w:tcW w:w="170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1A7F2C">
        <w:trPr>
          <w:trHeight w:hRule="exact" w:val="277"/>
        </w:trPr>
        <w:tc>
          <w:tcPr>
            <w:tcW w:w="710" w:type="dxa"/>
          </w:tcPr>
          <w:p w:rsidR="001A7F2C" w:rsidRDefault="001A7F2C"/>
        </w:tc>
        <w:tc>
          <w:tcPr>
            <w:tcW w:w="285" w:type="dxa"/>
          </w:tcPr>
          <w:p w:rsidR="001A7F2C" w:rsidRDefault="001A7F2C"/>
        </w:tc>
        <w:tc>
          <w:tcPr>
            <w:tcW w:w="1702" w:type="dxa"/>
          </w:tcPr>
          <w:p w:rsidR="001A7F2C" w:rsidRDefault="001A7F2C"/>
        </w:tc>
        <w:tc>
          <w:tcPr>
            <w:tcW w:w="1844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1135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568" w:type="dxa"/>
          </w:tcPr>
          <w:p w:rsidR="001A7F2C" w:rsidRDefault="001A7F2C"/>
        </w:tc>
        <w:tc>
          <w:tcPr>
            <w:tcW w:w="710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993" w:type="dxa"/>
          </w:tcPr>
          <w:p w:rsidR="001A7F2C" w:rsidRDefault="001A7F2C"/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1A7F2C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физики. Задачи и решения.: к изучению дисциплины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2,</w:t>
            </w:r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рс физики: Учебное пособие для вузов 21-е издание,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ериотипно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1A7F2C" w:rsidRPr="00E628DA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ихеев В. А., Михеева О. Б.,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лягин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М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юмень: Издательство Тюменского государственного университета, 2013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67395</w:t>
            </w:r>
          </w:p>
        </w:tc>
      </w:tr>
      <w:tr w:rsidR="001A7F2C" w:rsidRPr="00E628DA">
        <w:trPr>
          <w:trHeight w:hRule="exact" w:val="478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1A7F2C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. Молекулярная физика и термодинамика: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1A7F2C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.А., Кравченко О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</w:tbl>
    <w:p w:rsidR="001A7F2C" w:rsidRDefault="00082B19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4"/>
        <w:gridCol w:w="263"/>
        <w:gridCol w:w="424"/>
        <w:gridCol w:w="1512"/>
        <w:gridCol w:w="2247"/>
        <w:gridCol w:w="2763"/>
        <w:gridCol w:w="1611"/>
        <w:gridCol w:w="976"/>
      </w:tblGrid>
      <w:tr w:rsidR="001A7F2C">
        <w:trPr>
          <w:trHeight w:hRule="exact" w:val="416"/>
        </w:trPr>
        <w:tc>
          <w:tcPr>
            <w:tcW w:w="436" w:type="dxa"/>
          </w:tcPr>
          <w:p w:rsidR="001A7F2C" w:rsidRDefault="001A7F2C"/>
        </w:tc>
        <w:tc>
          <w:tcPr>
            <w:tcW w:w="275" w:type="dxa"/>
          </w:tcPr>
          <w:p w:rsidR="001A7F2C" w:rsidRDefault="001A7F2C"/>
        </w:tc>
        <w:tc>
          <w:tcPr>
            <w:tcW w:w="426" w:type="dxa"/>
          </w:tcPr>
          <w:p w:rsidR="001A7F2C" w:rsidRDefault="001A7F2C"/>
        </w:tc>
        <w:tc>
          <w:tcPr>
            <w:tcW w:w="1560" w:type="dxa"/>
          </w:tcPr>
          <w:p w:rsidR="001A7F2C" w:rsidRDefault="001A7F2C"/>
        </w:tc>
        <w:tc>
          <w:tcPr>
            <w:tcW w:w="2411" w:type="dxa"/>
          </w:tcPr>
          <w:p w:rsidR="001A7F2C" w:rsidRDefault="001A7F2C"/>
        </w:tc>
        <w:tc>
          <w:tcPr>
            <w:tcW w:w="2978" w:type="dxa"/>
          </w:tcPr>
          <w:p w:rsidR="001A7F2C" w:rsidRDefault="001A7F2C"/>
        </w:tc>
        <w:tc>
          <w:tcPr>
            <w:tcW w:w="1702" w:type="dxa"/>
          </w:tcPr>
          <w:p w:rsidR="001A7F2C" w:rsidRDefault="001A7F2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0</w:t>
            </w:r>
          </w:p>
        </w:tc>
      </w:tr>
      <w:tr w:rsidR="001A7F2C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1A7F2C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1A7F2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ликова Г.В., Кравченко О.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. Решение задач: метод. указан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1A7F2C" w:rsidRPr="00E628DA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1A7F2C" w:rsidRPr="00E628DA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1A7F2C" w:rsidRPr="00E628D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1A7F2C" w:rsidRPr="00E628DA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1A7F2C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1A7F2C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1A7F2C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A7F2C" w:rsidRPr="00E628DA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A7F2C" w:rsidRPr="00E628D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1A7F2C" w:rsidRPr="00E628DA">
        <w:trPr>
          <w:trHeight w:hRule="exact" w:val="145"/>
        </w:trPr>
        <w:tc>
          <w:tcPr>
            <w:tcW w:w="43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1A7F2C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1A7F2C" w:rsidRPr="00E628DA">
        <w:trPr>
          <w:trHeight w:hRule="exact" w:val="552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жидкости, Маятник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ербек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,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-тановка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определения силы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п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-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угости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и ударе,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-ределения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емкости заряженного конденсатора; Установка для исследования поляризации сегнетоэлектрика, «Магнетизм» ; Установка для изучения магнитного поля соленоида, Установка для изучения взаимной электромагнитной индукции,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изучения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ойств</w:t>
            </w:r>
          </w:p>
        </w:tc>
      </w:tr>
    </w:tbl>
    <w:p w:rsidR="001A7F2C" w:rsidRPr="00082B19" w:rsidRDefault="00082B19">
      <w:pPr>
        <w:rPr>
          <w:sz w:val="0"/>
          <w:szCs w:val="0"/>
          <w:lang w:val="ru-RU"/>
        </w:rPr>
      </w:pPr>
      <w:r w:rsidRPr="00082B1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5"/>
        <w:gridCol w:w="3801"/>
        <w:gridCol w:w="4353"/>
        <w:gridCol w:w="961"/>
      </w:tblGrid>
      <w:tr w:rsidR="001A7F2C">
        <w:trPr>
          <w:trHeight w:hRule="exact" w:val="416"/>
        </w:trPr>
        <w:tc>
          <w:tcPr>
            <w:tcW w:w="113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1</w:t>
            </w:r>
          </w:p>
        </w:tc>
      </w:tr>
      <w:tr w:rsidR="001A7F2C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1A7F2C" w:rsidRPr="00E628DA">
        <w:trPr>
          <w:trHeight w:hRule="exact" w:val="848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1A7F2C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тического квантового генератора, Установка для изучения свойств космического излучения, Установка для определения постоянной Ридберга, Установка для изучения свойств фотодиодов и фоторезисторов.</w:t>
            </w:r>
          </w:p>
        </w:tc>
      </w:tr>
      <w:tr w:rsidR="001A7F2C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8"/>
                <w:szCs w:val="18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, плакаты  по общей физике: механика, статика, гидростатика, молекулярная физика и термодинамика, колебание и волны, электростатика ,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1A7F2C" w:rsidRPr="00E628DA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277"/>
        </w:trPr>
        <w:tc>
          <w:tcPr>
            <w:tcW w:w="1135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</w:tr>
      <w:tr w:rsidR="001A7F2C" w:rsidRPr="00E628D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1A7F2C" w:rsidRPr="00082B19" w:rsidRDefault="00082B19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1A7F2C" w:rsidRPr="00E628DA">
        <w:trPr>
          <w:trHeight w:hRule="exact" w:val="1050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 целью эффективной организации учебного процесса обучающимся в начале семестра предоставляется </w:t>
            </w:r>
            <w:proofErr w:type="spellStart"/>
            <w:proofErr w:type="gram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е</w:t>
            </w:r>
            <w:proofErr w:type="gram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информационное обеспечение, приведенное в данной рабочей программе. В процессе обучения студенты должны, в соответствии с планом выполнения самостоятельных работ, изучать теоретический материал по предстоящему занятию и формулировать вопросы, вызывающие у них затруднение для рассмотрения на лекционном, практическом и лабораторном занятии. В ходе лекционных занятий студентам необходимо вести конспектирование учебного материала, при этом запись лекций рекомендуется вести по возможности собственными формулировками. Желательно оставить в рабочих конспектах поля, на которых во внеаудиторное время можно с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Следует обращать внимание на категории,  формулировки, раскрывающие содержание тех или иных явлений и процессов, научные выводы и практические рекомендации по их применению, а также задавать преподавателю уточняющие вопросы с целью уяснения теоретических положений, разрешения спорных ситуаций. Над конспектами лекций надо систематическим работать: первый просмотр конспекта рекомендуется сделать вечером того дня, когда была прослушана лекции, затем вновь просмотреть конспект через 3-4 дня. В этом случае при небольших затратах времени студент основательно и глубоко овладевает материалом и к сессии приходит хорошо подготовленным. Работая над конспектом лекций, всегда следует использовать не только учебник, но и ту литературу, которую дополнительно рекомендовал лектор. Самостоятельная подготовка студента к следующей лекции должна состоять в первую очередь в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итывании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нспекта предыдущей лекции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но-графические работы. При выполнении расчетно-графической работы студенту необходимо получить задание у преподавателя. Изучить соответствующую литературу. Защита расчетно-графических работ. Отчет о проделанной </w:t>
            </w:r>
            <w:proofErr w:type="spellStart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но</w:t>
            </w:r>
            <w:proofErr w:type="spellEnd"/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графической работе должен быть представлен к сдаче и является необходимым условием для допуска к итоговому контролю (к экзамену) по дисциплине. Защита производится в виде индивидуального собеседования с каждым студентом по теоретической и практической частям выполненной работы. Ответы на поставленные вопросы студент дает в устной или письменной форме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ческого занятия студенту необходимо выполнить задания, выданные преподавателем, для этого при подготовке к практическим занятиям студентам необходимо изучить основную литературу, ознакомиться с дополнительной литературой с учетом рекомендаций преподавателя и требований учебной программы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. В начале первого занятия подгруппы в лаборатории преподаватель знакомит студентов с лабораторными установками, измерительной аппаратурой, правилами поведения в лаборатории и правилами техники безопасности и оформляет журнал по технике безопасности, где должна быть подпись студента о прохождении инструктажа. Во время этого занятия преподаватель организует из студентов бригады по 2-3 человека в каждой, знакомит с последовательностью выполнения лабораторных работ и правилами оформления отчета по работе. Лабораторная работа рассчитана на два часа предварительной подготовки и оформления и на два часа выполнения в лаборатории, включая допуск к работе, выполнение эксперимента и обработку его результатов, защиту лабораторной работы в форме собеседования. Лабораторный отчет содержит цель работы, ответы на контрольные вопросы, схему установки, расчетные формулы, таблицу результатов измерений, расчеты и вывод. Для студентов, успешно справившихся с обязательным заданием, предусмотрено дополнительное задание экспериментального характера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щита лабораторных работ. Отчёт о проделанной лабораторной работе должен быть представлен к сдаче на следующем занятии и является необходимым, но не единственным условием защиты темы данной лабораторной работы. Защита производится по каждой работе в отдельности в виде индивидуального собеседования с каждым студентом по теоретической и практической частям выполненной работы, а также по данным и результатам оформленного отчета. Ответы на поставленные вопросы студент дает в устной или письменной форме. К экзамену имеют допуск студенты, которые защитили все лабораторные работы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ды самостоятельной работы студентов и их состав: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ение теоретического материала по лекциям, учебной и учебно-методической литературе;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тработка навыков решения задач по темам лекций, практических и лабораторных занятий;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формление отчетов о выполненных лабораторных работах и РГР и подготовка к их защите;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готовка к зачету и экзамену.</w:t>
            </w:r>
          </w:p>
        </w:tc>
      </w:tr>
    </w:tbl>
    <w:p w:rsidR="001A7F2C" w:rsidRPr="00082B19" w:rsidRDefault="00082B19">
      <w:pPr>
        <w:rPr>
          <w:sz w:val="0"/>
          <w:szCs w:val="0"/>
          <w:lang w:val="ru-RU"/>
        </w:rPr>
      </w:pPr>
      <w:r w:rsidRPr="00082B19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1A7F2C">
        <w:trPr>
          <w:trHeight w:hRule="exact" w:val="416"/>
        </w:trPr>
        <w:tc>
          <w:tcPr>
            <w:tcW w:w="9782" w:type="dxa"/>
          </w:tcPr>
          <w:p w:rsidR="001A7F2C" w:rsidRPr="00082B19" w:rsidRDefault="001A7F2C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1A7F2C" w:rsidRDefault="00082B19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12</w:t>
            </w:r>
          </w:p>
        </w:tc>
      </w:tr>
      <w:tr w:rsidR="001A7F2C" w:rsidRPr="00E628DA">
        <w:trPr>
          <w:trHeight w:hRule="exact" w:val="3774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ень учебно-методического обеспечения для самостоятельной работы обучающихся по дисциплине: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пекты лекций;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основная учебная литература, в том числе на электронном носителе;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полнительная литература, в том числе на электронном носителе;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равочники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чень основной и дополнительной литературы приведен в разделе Литература соответствующей РПД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1A7F2C" w:rsidRPr="00082B19" w:rsidRDefault="001A7F2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1A7F2C" w:rsidRPr="00082B19" w:rsidRDefault="00082B19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082B19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082B19" w:rsidRPr="00082B19" w:rsidRDefault="00082B19">
      <w:pPr>
        <w:rPr>
          <w:lang w:val="ru-RU"/>
        </w:rPr>
      </w:pPr>
      <w:r w:rsidRPr="00082B19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3"/>
        <w:gridCol w:w="1457"/>
        <w:gridCol w:w="542"/>
        <w:gridCol w:w="101"/>
        <w:gridCol w:w="43"/>
        <w:gridCol w:w="1866"/>
        <w:gridCol w:w="121"/>
        <w:gridCol w:w="12"/>
        <w:gridCol w:w="2340"/>
      </w:tblGrid>
      <w:tr w:rsidR="00082B19" w:rsidRPr="00082B19" w:rsidTr="002644A2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082B19" w:rsidRPr="00082B19" w:rsidTr="002644A2">
        <w:trPr>
          <w:trHeight w:hRule="exact" w:val="277"/>
        </w:trPr>
        <w:tc>
          <w:tcPr>
            <w:tcW w:w="851" w:type="pct"/>
            <w:gridSpan w:val="3"/>
          </w:tcPr>
          <w:p w:rsidR="00082B19" w:rsidRPr="00082B19" w:rsidRDefault="00082B19" w:rsidP="00082B1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082B19" w:rsidRPr="00082B19" w:rsidRDefault="00082B19" w:rsidP="00082B1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082B19" w:rsidRPr="00082B19" w:rsidRDefault="00082B19" w:rsidP="00082B1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082B19" w:rsidRPr="00082B19" w:rsidRDefault="00082B19" w:rsidP="00082B19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</w:tr>
      <w:tr w:rsidR="00082B19" w:rsidRPr="00082B19" w:rsidTr="002644A2">
        <w:trPr>
          <w:trHeight w:hRule="exact" w:val="581"/>
        </w:trPr>
        <w:tc>
          <w:tcPr>
            <w:tcW w:w="255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Подвижной состав железных дорог</w:t>
            </w:r>
          </w:p>
        </w:tc>
      </w:tr>
      <w:tr w:rsidR="00082B19" w:rsidRPr="00E628DA" w:rsidTr="002644A2">
        <w:trPr>
          <w:trHeight w:hRule="exact" w:val="689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082B19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>Локомотивы</w:t>
            </w:r>
          </w:p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ые вагоны</w:t>
            </w:r>
          </w:p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>Пассажирские вагоны</w:t>
            </w:r>
          </w:p>
        </w:tc>
      </w:tr>
      <w:tr w:rsidR="00082B19" w:rsidRPr="00082B19" w:rsidTr="002644A2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Физика</w:t>
            </w:r>
          </w:p>
        </w:tc>
      </w:tr>
      <w:tr w:rsidR="00082B19" w:rsidRPr="00082B19" w:rsidTr="002644A2">
        <w:trPr>
          <w:trHeight w:hRule="exact" w:val="453"/>
        </w:trPr>
        <w:tc>
          <w:tcPr>
            <w:tcW w:w="851" w:type="pct"/>
            <w:gridSpan w:val="3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719" w:type="pct"/>
            <w:gridSpan w:val="2"/>
          </w:tcPr>
          <w:p w:rsidR="00082B19" w:rsidRPr="00082B19" w:rsidRDefault="00082B19" w:rsidP="00082B19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146" w:type="pct"/>
            <w:gridSpan w:val="2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</w:tr>
      <w:tr w:rsidR="00082B19" w:rsidRPr="00082B19" w:rsidTr="002644A2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082B19" w:rsidRPr="00E628DA" w:rsidTr="002644A2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082B19" w:rsidRPr="00E628DA" w:rsidTr="002644A2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082B19" w:rsidRPr="00082B19" w:rsidTr="002644A2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082B19" w:rsidRPr="00E628DA" w:rsidTr="002644A2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3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082B19" w:rsidRPr="00E628DA" w:rsidTr="002644A2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082B19" w:rsidRPr="00E628DA" w:rsidTr="002644A2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082B19" w:rsidRPr="00082B19" w:rsidTr="00082B19">
        <w:trPr>
          <w:trHeight w:hRule="exact" w:val="213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082B19" w:rsidRPr="00082B19" w:rsidRDefault="00082B19" w:rsidP="00082B1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082B19" w:rsidRPr="00082B19" w:rsidRDefault="00082B19" w:rsidP="00082B1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082B19" w:rsidRPr="00082B19" w:rsidRDefault="00082B19" w:rsidP="00082B19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082B19" w:rsidRPr="00082B19" w:rsidTr="002644A2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082B19" w:rsidRPr="00082B19" w:rsidRDefault="00082B19" w:rsidP="00082B1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082B19" w:rsidRPr="00082B19" w:rsidRDefault="00082B19" w:rsidP="00082B1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082B19" w:rsidRPr="00082B19" w:rsidRDefault="00082B19" w:rsidP="00082B1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082B19" w:rsidRPr="00082B19" w:rsidRDefault="00082B19" w:rsidP="00082B19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082B19" w:rsidRPr="00082B19" w:rsidTr="00082B19">
        <w:trPr>
          <w:trHeight w:hRule="exact" w:val="261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082B19" w:rsidRPr="00082B19" w:rsidRDefault="00082B19" w:rsidP="00082B1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082B19" w:rsidRPr="00082B19" w:rsidRDefault="00082B19" w:rsidP="00082B1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082B19" w:rsidRPr="00082B19" w:rsidRDefault="00082B19" w:rsidP="00082B1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082B19" w:rsidRPr="00082B19" w:rsidRDefault="00082B19" w:rsidP="00082B1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082B19" w:rsidRPr="00082B19" w:rsidRDefault="00082B19" w:rsidP="00082B19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082B19" w:rsidRPr="00082B19" w:rsidTr="002644A2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3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082B19" w:rsidRPr="00082B19" w:rsidRDefault="00082B19" w:rsidP="00082B1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082B19" w:rsidRPr="00082B19" w:rsidRDefault="00082B19" w:rsidP="00082B1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082B19" w:rsidRPr="00082B19" w:rsidRDefault="00082B19" w:rsidP="00082B1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082B19" w:rsidRPr="00082B19" w:rsidRDefault="00082B19" w:rsidP="00082B1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082B19" w:rsidRPr="00082B19" w:rsidRDefault="00082B19" w:rsidP="00082B19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082B19" w:rsidRPr="00E628DA" w:rsidTr="002644A2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082B19" w:rsidRPr="00082B19" w:rsidTr="002644A2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082B19" w:rsidRPr="00082B19" w:rsidTr="002644A2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082B19" w:rsidRPr="00082B19" w:rsidRDefault="00082B19" w:rsidP="00082B1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082B19" w:rsidRPr="00082B19" w:rsidRDefault="00082B19" w:rsidP="00082B1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082B19" w:rsidRPr="00082B19" w:rsidRDefault="00082B19" w:rsidP="00082B1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082B19" w:rsidRPr="00082B19" w:rsidRDefault="00082B19" w:rsidP="00082B19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082B19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082B19" w:rsidRPr="00082B19" w:rsidTr="002644A2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082B19" w:rsidRPr="00082B19" w:rsidRDefault="00082B19" w:rsidP="00082B1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082B19" w:rsidRPr="00082B19" w:rsidRDefault="00082B19" w:rsidP="00082B19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</w:t>
            </w:r>
            <w:r w:rsidRPr="00082B19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082B19" w:rsidRPr="00082B19" w:rsidTr="002644A2">
        <w:trPr>
          <w:trHeight w:hRule="exact" w:val="422"/>
        </w:trPr>
        <w:tc>
          <w:tcPr>
            <w:tcW w:w="785" w:type="pct"/>
            <w:gridSpan w:val="2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1140" w:type="pct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</w:tr>
      <w:tr w:rsidR="00082B19" w:rsidRPr="00E628DA" w:rsidTr="002644A2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082B19" w:rsidRPr="00082B19" w:rsidTr="002644A2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jc w:val="center"/>
              <w:rPr>
                <w:lang w:val="ru-RU" w:eastAsia="ru-RU"/>
              </w:rPr>
            </w:pP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082B19" w:rsidRPr="00E628DA" w:rsidTr="00082B19">
        <w:trPr>
          <w:trHeight w:hRule="exact" w:val="380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082B19" w:rsidRPr="00E628DA" w:rsidTr="00082B19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082B19" w:rsidRPr="00E628DA" w:rsidTr="00082B19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5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082B19" w:rsidRPr="00082B19" w:rsidRDefault="00082B19" w:rsidP="00082B19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082B1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082B1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>Механика</w:t>
      </w:r>
      <w:proofErr w:type="spellEnd"/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Траектори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уть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редня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Мгновенна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Равномерно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равноускоренно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Движение тела, брошенного под углом к горизонту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ый закон Ньютона. Инерциальные системы отсчета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еханической работы  (постоянной и меняющейся) силы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Графическо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едставлени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работы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. Связь кинетической энергии с работой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еханическая энергия. Закон сохранения механической энергии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Векторный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характер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величин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Частот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ериод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вращени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момента силы. Плечо силы. Основное уравнение динамики вращательного движения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инерции абсолютно твердого тела (вычисления моментов инерции)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Физический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мысл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момент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Штейнер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омента импульса. Закон сохранения момента импульса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катящегос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цилиндр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Одновременность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Лоренцево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окращение длины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Замедление времени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Интервал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Релятивистская динамика. Релятивистская масса. Взаимосвязь энергии и массы.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>Термодинамика</w:t>
      </w:r>
      <w:proofErr w:type="spellEnd"/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Основное уравнение молекулярно-кинетической теории идеального газа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Идеальный газ. Газовые законы. Уравнение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Менделеева-Клапейрон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Максвелла для распределения молекул по скоростям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Барометрическа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формул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Распределени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Больцман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Число степеней свободы. Закон Больцмана о равнораспределении энергии по степеням свободы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Внутренняя энергия идеального газа. Работа газа при расширении. Работа газа при различных процессах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ое начало термодинамики. Применение первого начала термодинамики к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изопроцессам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Теплоемкость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газов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Майер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руговой процесс. Обратимый, необратимый процесс. Цикл Карно и его КПД. 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>Электричество</w:t>
      </w:r>
      <w:proofErr w:type="spellEnd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и </w:t>
      </w:r>
      <w:proofErr w:type="spellStart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>постоянный</w:t>
      </w:r>
      <w:proofErr w:type="spellEnd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i/>
          <w:color w:val="000000"/>
          <w:sz w:val="20"/>
          <w:szCs w:val="20"/>
          <w:lang w:eastAsia="ru-RU"/>
        </w:rPr>
        <w:t>ток</w:t>
      </w:r>
      <w:proofErr w:type="spellEnd"/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Закон Кулона. Применение закона Кулона в случае неточечных заряженных тел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Электрическое поле. Напряженность электростатического поля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уперпозиции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иловы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линии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082B19" w:rsidRPr="00082B19" w:rsidRDefault="00082B19" w:rsidP="00082B19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082B19" w:rsidRPr="00082B19" w:rsidRDefault="00082B19" w:rsidP="00082B19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082B19" w:rsidRPr="00082B19" w:rsidRDefault="00082B19" w:rsidP="00082B19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Потенциал электростатического поля. Эквипотенциальные поверхности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Виды диэлектриков. Вектор поляризации. Диэлектрическая восприимчивость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Электрическое поле в диэлектрике. Диэлектрическая проницаемость и ее связь с восприимчивостью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одники в электростатическом поле. Конденсаторы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Электроемкость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лоского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конденсатор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Энергия системы зарядов. Энергия электростатического поля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опротивление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проводников</w:t>
      </w:r>
      <w:proofErr w:type="spellEnd"/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Ома для участка цепи и для полной цепи.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Электродвижуща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сил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источник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ток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Правила Кирхгофа для расчета электрических цепей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бота и мощность тока. Закон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Джоуля-Ленца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Классическа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теория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электропроводности</w:t>
      </w:r>
      <w:proofErr w:type="spellEnd"/>
      <w:r w:rsidRPr="00082B19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082B1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082B19">
        <w:rPr>
          <w:rFonts w:ascii="Arial" w:hAnsi="Arial" w:cs="Arial"/>
          <w:i/>
          <w:sz w:val="20"/>
          <w:szCs w:val="20"/>
          <w:lang w:val="ru-RU" w:eastAsia="ru-RU"/>
        </w:rPr>
        <w:t>Магнитное поле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Напряженность магнитного поля. Закон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Применение закона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для расчета индукции магнитного поля бесконечного, прямого проводника с током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Сила Лоренца. Движение заряженной частицы в магнитном поле. Эффект Холл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Сила Ампера. Взаимодействие параллельных токов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Магнитные моменты электронов и атомов. Диамагнетизм. Магнетики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Вектор намагниченности. Магнитная восприимчивость.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Ди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-,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пара-магнетики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>. Магнитное поле в веществе. Магнитная проницаемость. Ферромагнетики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Явления электромагнитной индукции. Вывод закона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Фарадея-Ленц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>. Правило Ленц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Самоиндукция. Индуктивность. Индуктивность бесконечно длинного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соленоида.Энергия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магнитного поля. Объемная плотность энергии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Система уравнений Максвелла. Значение теории Максвелла.</w:t>
      </w:r>
    </w:p>
    <w:p w:rsidR="00082B19" w:rsidRPr="00082B19" w:rsidRDefault="00082B19" w:rsidP="00082B19">
      <w:pPr>
        <w:ind w:left="720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Колебания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Гармонические колебания в колебательном контуре. Формула Томсон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lastRenderedPageBreak/>
        <w:t>Дифференциальное уравнение вынужденных механических колебаний и его решение. Резонансные кривые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Переменный ток. Полное сопротивление цепи переменного тока. Последовательное и параллельное соединение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Лиссажу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082B19" w:rsidRPr="00082B19" w:rsidRDefault="00082B19" w:rsidP="00082B19">
      <w:pPr>
        <w:contextualSpacing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082B19">
        <w:rPr>
          <w:rFonts w:ascii="Arial" w:hAnsi="Arial" w:cs="Arial"/>
          <w:i/>
          <w:sz w:val="20"/>
          <w:szCs w:val="20"/>
          <w:lang w:val="ru-RU" w:eastAsia="ru-RU"/>
        </w:rPr>
        <w:t xml:space="preserve">Волновая и квантовая оптика. Квантовая механика 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Электромагнитные волны. Характеристики световых волн. Интенсивность световой волны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Методы наблюдения интерференции света (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бипризм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Френеля, опыт Юнга) 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Дифракция рентгеновских лучей. Условие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Вульфа-Брэггов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Применение дифракции рентгеновского излучения. 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Естественный и поляризованный свет. Закон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Брюстер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Закон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Малюс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>. Поляризация света при двойном лучепреломлении. Дихроизм. Призма Николя. Оптическая активность веществ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Характеристики теплового излучения. Закон Кирхгофа. Закон Стефана- Больцмана. Закон смещения Вина. Закон Рэлея –Джинса. Ультрафиолетовая катастрофа. Формула Планка.  Законы теплового излучения и их получение из формулы Планк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Фотоны. Давление света . Эффект Комптона. Корпускулярно-волновой дуализм свет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Опыт Резерфорда. Постулаты Бор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Корпускулярно-волновой дуализм вещества. Длина волны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де-Бройля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>. Экспериментальные доказательства волновых свойств частиц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Потенциальный барьер. Туннельный эффект. Гармонический осциллятор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Закономерности в атомных спектрах. Формула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Бальмер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Боровская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Достоинства и недостатки теории Бор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Квантовомеханическая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Квантовые числа. Вырожденные состояния. Правила отбора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Спонтанное и вынужденное излучение. Лазеры.</w:t>
      </w:r>
    </w:p>
    <w:p w:rsidR="00082B19" w:rsidRPr="00082B19" w:rsidRDefault="00082B19" w:rsidP="00082B19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примесные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). Структура энергетических зон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примесных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 собственных полупроводников. 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семестр: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082B19">
        <w:rPr>
          <w:rFonts w:eastAsia="Times New Roman"/>
          <w:position w:val="-18"/>
          <w:lang w:eastAsia="ru-RU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4pt" o:ole="">
            <v:imagedata r:id="rId6" o:title=""/>
          </v:shape>
          <o:OLEObject Type="Embed" ProgID="Equation.DSMT4" ShapeID="_x0000_i1025" DrawAspect="Content" ObjectID="_1732198874" r:id="rId7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082B19">
        <w:rPr>
          <w:rFonts w:eastAsia="Times New Roman"/>
          <w:position w:val="-6"/>
          <w:lang w:eastAsia="ru-RU"/>
        </w:rPr>
        <w:object w:dxaOrig="820" w:dyaOrig="279">
          <v:shape id="_x0000_i1026" type="#_x0000_t75" style="width:41.25pt;height:14.25pt" o:ole="">
            <v:imagedata r:id="rId8" o:title=""/>
          </v:shape>
          <o:OLEObject Type="Embed" ProgID="Equation.DSMT4" ShapeID="_x0000_i1026" DrawAspect="Content" ObjectID="_1732198875" r:id="rId9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082B19">
        <w:rPr>
          <w:rFonts w:eastAsia="Times New Roman"/>
          <w:position w:val="-20"/>
          <w:lang w:eastAsia="ru-RU"/>
        </w:rPr>
        <w:object w:dxaOrig="1120" w:dyaOrig="499">
          <v:shape id="_x0000_i1027" type="#_x0000_t75" style="width:55.5pt;height:24.75pt" o:ole="">
            <v:imagedata r:id="rId10" o:title=""/>
          </v:shape>
          <o:OLEObject Type="Embed" ProgID="Equation.DSMT4" ShapeID="_x0000_i1027" DrawAspect="Content" ObjectID="_1732198876" r:id="rId11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дуге окружности радиусом </w:t>
      </w:r>
      <w:r w:rsidRPr="00082B19">
        <w:rPr>
          <w:rFonts w:eastAsia="Times New Roman"/>
          <w:position w:val="-6"/>
          <w:lang w:eastAsia="ru-RU"/>
        </w:rPr>
        <w:object w:dxaOrig="859" w:dyaOrig="279">
          <v:shape id="_x0000_i1028" type="#_x0000_t75" style="width:43.5pt;height:14.25pt" o:ole="">
            <v:imagedata r:id="rId12" o:title=""/>
          </v:shape>
          <o:OLEObject Type="Embed" ProgID="Equation.DSMT4" ShapeID="_x0000_i1028" DrawAspect="Content" ObjectID="_1732198877" r:id="rId13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точка. В некоторый момент времени нормальное ускорение точки </w:t>
      </w:r>
      <w:r w:rsidRPr="00082B19">
        <w:rPr>
          <w:rFonts w:eastAsia="Times New Roman"/>
          <w:position w:val="-20"/>
          <w:lang w:eastAsia="ru-RU"/>
        </w:rPr>
        <w:object w:dxaOrig="1300" w:dyaOrig="499">
          <v:shape id="_x0000_i1029" type="#_x0000_t75" style="width:65.25pt;height:24.75pt" o:ole="">
            <v:imagedata r:id="rId14" o:title=""/>
          </v:shape>
          <o:OLEObject Type="Embed" ProgID="Equation.DSMT4" ShapeID="_x0000_i1029" DrawAspect="Content" ObjectID="_1732198878" r:id="rId15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; в этот момент векторы полного и нормального ускорений образуют угол </w:t>
      </w:r>
      <w:r w:rsidRPr="00082B19">
        <w:rPr>
          <w:rFonts w:eastAsia="Times New Roman"/>
          <w:position w:val="-10"/>
          <w:lang w:eastAsia="ru-RU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732198879" r:id="rId17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Найти скорость </w:t>
      </w:r>
      <w:r w:rsidRPr="00082B19">
        <w:rPr>
          <w:rFonts w:eastAsia="Times New Roman"/>
          <w:position w:val="-6"/>
          <w:lang w:eastAsia="ru-RU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2198880" r:id="rId19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тангенциальное ускорение </w:t>
      </w:r>
      <w:r w:rsidRPr="00082B19">
        <w:rPr>
          <w:rFonts w:eastAsia="Times New Roman"/>
          <w:position w:val="-12"/>
          <w:lang w:eastAsia="ru-RU"/>
        </w:rPr>
        <w:object w:dxaOrig="26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732198881" r:id="rId21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точки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ло, брошенное с башни в горизонтальном направлении со скоростью </w:t>
      </w:r>
      <w:r w:rsidRPr="00082B19">
        <w:rPr>
          <w:rFonts w:eastAsia="Times New Roman"/>
          <w:position w:val="-18"/>
          <w:lang w:eastAsia="ru-RU"/>
        </w:rPr>
        <w:object w:dxaOrig="1060" w:dyaOrig="480">
          <v:shape id="_x0000_i1033" type="#_x0000_t75" style="width:52.5pt;height:24pt" o:ole="">
            <v:imagedata r:id="rId22" o:title=""/>
          </v:shape>
          <o:OLEObject Type="Embed" ProgID="Equation.DSMT4" ShapeID="_x0000_i1033" DrawAspect="Content" ObjectID="_1732198882" r:id="rId23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упало на землю на расстоянии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S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proofErr w:type="gram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сновании</w:t>
      </w:r>
      <w:proofErr w:type="gramEnd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) вдвое большем высоты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h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. Найти высоту башни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ск радиусом </w:t>
      </w:r>
      <w:r w:rsidRPr="00082B19">
        <w:rPr>
          <w:rFonts w:eastAsia="Times New Roman"/>
          <w:position w:val="-6"/>
          <w:lang w:eastAsia="ru-RU"/>
        </w:rPr>
        <w:object w:dxaOrig="920" w:dyaOrig="279">
          <v:shape id="_x0000_i1034" type="#_x0000_t75" style="width:46.5pt;height:14.25pt" o:ole="">
            <v:imagedata r:id="rId24" o:title=""/>
          </v:shape>
          <o:OLEObject Type="Embed" ProgID="Equation.DSMT4" ShapeID="_x0000_i1034" DrawAspect="Content" ObjectID="_1732198883" r:id="rId25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ращается согласно уравнению </w:t>
      </w:r>
      <w:r w:rsidRPr="00082B19">
        <w:rPr>
          <w:rFonts w:eastAsia="Times New Roman"/>
          <w:position w:val="-10"/>
          <w:lang w:eastAsia="ru-RU"/>
        </w:rPr>
        <w:object w:dxaOrig="1600" w:dyaOrig="360">
          <v:shape id="_x0000_i1035" type="#_x0000_t75" style="width:79.5pt;height:18pt" o:ole="">
            <v:imagedata r:id="rId26" o:title=""/>
          </v:shape>
          <o:OLEObject Type="Embed" ProgID="Equation.DSMT4" ShapeID="_x0000_i1035" DrawAspect="Content" ObjectID="_1732198884" r:id="rId27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где </w:t>
      </w:r>
      <w:r w:rsidRPr="00082B19">
        <w:rPr>
          <w:rFonts w:eastAsia="Times New Roman"/>
          <w:position w:val="-10"/>
          <w:lang w:eastAsia="ru-RU"/>
        </w:rPr>
        <w:object w:dxaOrig="980" w:dyaOrig="320">
          <v:shape id="_x0000_i1036" type="#_x0000_t75" style="width:49.5pt;height:15.75pt" o:ole="">
            <v:imagedata r:id="rId28" o:title=""/>
          </v:shape>
          <o:OLEObject Type="Embed" ProgID="Equation.DSMT4" ShapeID="_x0000_i1036" DrawAspect="Content" ObjectID="_1732198885" r:id="rId29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082B19">
        <w:rPr>
          <w:rFonts w:eastAsia="Times New Roman"/>
          <w:position w:val="-18"/>
          <w:lang w:eastAsia="ru-RU"/>
        </w:rPr>
        <w:object w:dxaOrig="1340" w:dyaOrig="520">
          <v:shape id="_x0000_i1037" type="#_x0000_t75" style="width:66.75pt;height:26.25pt" o:ole="">
            <v:imagedata r:id="rId30" o:title=""/>
          </v:shape>
          <o:OLEObject Type="Embed" ProgID="Equation.DSMT4" ShapeID="_x0000_i1037" DrawAspect="Content" ObjectID="_1732198886" r:id="rId31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082B19">
        <w:rPr>
          <w:rFonts w:eastAsia="Times New Roman"/>
          <w:position w:val="-20"/>
          <w:lang w:eastAsia="ru-RU"/>
        </w:rPr>
        <w:object w:dxaOrig="1420" w:dyaOrig="540">
          <v:shape id="_x0000_i1038" type="#_x0000_t75" style="width:71.25pt;height:27pt" o:ole="">
            <v:imagedata r:id="rId32" o:title=""/>
          </v:shape>
          <o:OLEObject Type="Embed" ProgID="Equation.DSMT4" ShapeID="_x0000_i1038" DrawAspect="Content" ObjectID="_1732198887" r:id="rId33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082B19">
        <w:rPr>
          <w:rFonts w:eastAsia="Times New Roman"/>
          <w:position w:val="-6"/>
          <w:lang w:eastAsia="ru-RU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198888" r:id="rId35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lastRenderedPageBreak/>
        <w:t xml:space="preserve">Винт аэросаней вращается с частотой </w:t>
      </w:r>
      <w:r w:rsidRPr="00082B19">
        <w:rPr>
          <w:rFonts w:eastAsia="Times New Roman"/>
          <w:position w:val="-6"/>
          <w:lang w:eastAsia="ru-RU"/>
        </w:rPr>
        <w:object w:dxaOrig="1359" w:dyaOrig="320">
          <v:shape id="_x0000_i1040" type="#_x0000_t75" style="width:68.25pt;height:15.75pt" o:ole="">
            <v:imagedata r:id="rId36" o:title=""/>
          </v:shape>
          <o:OLEObject Type="Embed" ProgID="Equation.DSMT4" ShapeID="_x0000_i1040" DrawAspect="Content" ObjectID="_1732198889" r:id="rId37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корость поступательного движения </w:t>
      </w:r>
      <w:proofErr w:type="gram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аэросаней</w:t>
      </w:r>
      <w:proofErr w:type="gramEnd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равна </w:t>
      </w:r>
      <w:r w:rsidRPr="00082B19">
        <w:rPr>
          <w:rFonts w:eastAsia="Times New Roman"/>
          <w:position w:val="-18"/>
          <w:lang w:eastAsia="ru-RU"/>
        </w:rPr>
        <w:object w:dxaOrig="1140" w:dyaOrig="480">
          <v:shape id="_x0000_i1041" type="#_x0000_t75" style="width:57pt;height:24pt" o:ole="">
            <v:imagedata r:id="rId38" o:title=""/>
          </v:shape>
          <o:OLEObject Type="Embed" ProgID="Equation.DSMT4" ShapeID="_x0000_i1041" DrawAspect="Content" ObjectID="_1732198890" r:id="rId39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 </w:t>
      </w:r>
      <w:proofErr w:type="gram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какой</w:t>
      </w:r>
      <w:proofErr w:type="gramEnd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коростью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u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один из концов винта, если радиус винта равен </w:t>
      </w:r>
      <w:r w:rsidRPr="00082B19">
        <w:rPr>
          <w:rFonts w:eastAsia="Times New Roman"/>
          <w:position w:val="-6"/>
          <w:lang w:eastAsia="ru-RU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198891" r:id="rId41"/>
        </w:objec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Определить давления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и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р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газа, содержащего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9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олекул и имеющего объем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 см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3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при температурах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K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1000 К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ой объем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V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нимает смесь азота массой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кг и гелия массой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m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кг при нормальных условиях?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баллоне вместимостью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5 л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аходится смесь, содержащая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1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г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одорода,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б4 г водяного пара и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3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60 г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ксида углерода. Температура смеси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7°.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пределить давление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ую ускоряющую разность потенциалов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олжен   пройти   электрон, чтобы получить скорость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υ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8 Мм/с?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ряд равномерно распределен по бесконечной плоскости с поверхностной   плотностью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σ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 нКл/м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зность потенциалов двух точек поля, одна из которых находится на плоскости, а другая удалена от нее на расстояние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 батарее с ЭДС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ε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300 В включены два плоских конденсатора емкостями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пФ и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ЗпФ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заряд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Q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напряжение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</w:p>
    <w:p w:rsidR="00082B19" w:rsidRPr="00082B19" w:rsidRDefault="00082B19" w:rsidP="00082B19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концах медного провода длиной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5 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поддерживается напряжение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В. Определить плотность тока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j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проводе.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 семестр: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о тонкому проводнику, изогнутому в виде пра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вильного шестиугольника со стороной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а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10 см, идет ток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20 А. Определить магнитную индукцию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в центре шестиугольника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бмотка соленоида содержит два слоя, плотно при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легающих друг к  другу витков   провода  диаметром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2 м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 Определить  магнитную индукцию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оси соленоида, если по проводу идет ток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0,5 А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0,01 Тл помещен прямой  проводник длиной  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20 с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F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, а угол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ежду направлением тока и вектором магнитной индукции равен 30°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а с током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5 А содержит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0 витков тон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кого провода. Определить магнитный момент  </w:t>
      </w:r>
      <w:proofErr w:type="spellStart"/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spellEnd"/>
      <w:r w:rsidRPr="00082B1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и с током, если ее площадь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S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0см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 витку  радиусом  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течет  ток 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. Виток помещен в однородное магнитное поле (В = 0,2 Тл). Определить момент силы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М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ей на виток, если плоскость витка составляет угол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60° с линиями индук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>ции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 влетел в магнитное поле перпендикулярно линиям индукции и описал дугу радиусом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082B19">
          <w:rPr>
            <w:rFonts w:ascii="Arial" w:eastAsia="Times New Roman" w:hAnsi="Arial" w:cs="Arial"/>
            <w:iCs/>
            <w:color w:val="000000"/>
            <w:sz w:val="20"/>
            <w:szCs w:val="20"/>
            <w:lang w:val="ru-RU" w:eastAsia="ru-RU"/>
          </w:rPr>
          <w:t>10</w:t>
        </w:r>
        <w:r w:rsidRPr="00082B19">
          <w:rPr>
            <w:rFonts w:ascii="Arial" w:eastAsia="Times New Roman" w:hAnsi="Arial" w:cs="Arial"/>
            <w:i/>
            <w:iCs/>
            <w:color w:val="000000"/>
            <w:sz w:val="20"/>
            <w:szCs w:val="20"/>
            <w:lang w:val="ru-RU" w:eastAsia="ru-RU"/>
          </w:rPr>
          <w:t xml:space="preserve"> </w:t>
        </w: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с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скорость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а, если магнитная индукция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Тл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4 м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диус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64 мкм.   [125 мм]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пластину с щелью, ширина которой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a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082B19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05 мм</w:t>
        </w:r>
      </w:smartTag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, падает нормально монохроматический свет с длиной вол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ны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7 мкм. Определить угол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ения лучей, соответствующий  первому дифракционному максимуму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0°. На какой 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 w:eastAsia="ru-RU"/>
        </w:rPr>
        <w:t>угол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яет она спектр четвертого порядка? 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Угол преломления луча в жидкости </w:t>
      </w:r>
      <w:proofErr w:type="spellStart"/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5°. Опре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делить показатель преломления </w:t>
      </w:r>
      <w:proofErr w:type="spellStart"/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п</w:t>
      </w:r>
      <w:proofErr w:type="spellEnd"/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жидкости, если известно, что отраженный пучок света максимально поляризован.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ля электрона, прошедшего ускоряющую  разность потенциалов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U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2,5 В. </w:t>
      </w:r>
    </w:p>
    <w:p w:rsidR="00082B19" w:rsidRPr="00082B19" w:rsidRDefault="00082B19" w:rsidP="00082B19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для протона, движущегося со скоростью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0,6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082B19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Т</w:t>
      </w:r>
      <w:r w:rsidRPr="00082B19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in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электрона, движущегося внутри сферической области   диаметром </w:t>
      </w:r>
      <w:r w:rsidRPr="00082B19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l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м.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й перечень вопросов к лабораторным работам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082B19" w:rsidRPr="00082B19" w:rsidRDefault="00082B19" w:rsidP="00082B19">
      <w:pPr>
        <w:spacing w:after="0"/>
        <w:rPr>
          <w:rFonts w:ascii="Arial" w:eastAsia="Times New Roman" w:hAnsi="Arial" w:cs="Arial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1 семестр:</w:t>
      </w:r>
    </w:p>
    <w:p w:rsidR="00082B19" w:rsidRPr="00082B19" w:rsidRDefault="00082B19" w:rsidP="00082B1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082B19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082B19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082B19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082B19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082B19">
        <w:rPr>
          <w:rFonts w:ascii="Arial" w:eastAsia="Times New Roman" w:hAnsi="Arial" w:cs="Arial"/>
          <w:sz w:val="20"/>
          <w:szCs w:val="20"/>
        </w:rPr>
        <w:t>?</w:t>
      </w:r>
    </w:p>
    <w:p w:rsidR="00082B19" w:rsidRPr="00082B19" w:rsidRDefault="00082B19" w:rsidP="00082B1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082B19" w:rsidRPr="00082B19" w:rsidRDefault="00082B19" w:rsidP="00082B1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082B19" w:rsidRPr="00082B19" w:rsidRDefault="00082B19" w:rsidP="00082B1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082B19" w:rsidRPr="00082B19" w:rsidRDefault="00082B19" w:rsidP="00082B19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нятие силы, массы. 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2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/>
        </w:rPr>
        <w:t>й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закон Ньютона и его формулировки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Что такое консервативная и диссипативная системы? Понятие потенциального поля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формулировать закон сохранения механической энергии. 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редняя сила удара шарика о рельс (вывод).</w:t>
      </w:r>
    </w:p>
    <w:p w:rsidR="00082B19" w:rsidRPr="00082B19" w:rsidRDefault="00082B19" w:rsidP="00082B19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Что такое удар? Упругий и неупругий удары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осстановления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Закон сохранения импульса и закон сохранения энергии  для абсолютно упругого удар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сохранения импульса и закон сохранения энергии для абсолютно неупругого удар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корость шарика при прохождении положения равновесия (вывод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Момент инерции материальной точки, твердого тел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Плечо силы. Момент силы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ой закон динамики вращательного движения твердого тел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инетическая энергия и работа при вращательном движении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Теорема Штейнер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Идеальный газ. Уравнение состояния идеального газ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Внутренняя энергия, работа идеального газ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ервое начало термодинамики. Применить его к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изопроцессам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Адиабатический процесс (</w:t>
      </w:r>
      <w:r w:rsidRPr="00082B19">
        <w:rPr>
          <w:rFonts w:ascii="Arial" w:eastAsia="Times New Roman" w:hAnsi="Arial" w:cs="Arial"/>
          <w:color w:val="000000"/>
          <w:sz w:val="20"/>
          <w:szCs w:val="20"/>
        </w:rPr>
        <w:t>I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-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ое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начало, уравнение Пуассона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казатель адиабаты. Число степеней свободы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i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, теплоемкости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р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и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С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V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Явления переноса. 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ирода вязкости. Градиент скорости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вязкости (закон Ньютона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язкости (вывод расчетной формулы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Число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Рейнольдс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. Время релаксации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ханические бегущие волны: поперечные и продольные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бегущей волны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поперечной и продольной волн. 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вязь длины волны, скорости и частоты бегущей волны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тоячие волны, их принципиальное отличие от всех других видов волн.</w:t>
      </w:r>
    </w:p>
    <w:p w:rsidR="00082B19" w:rsidRPr="00082B19" w:rsidRDefault="00082B19" w:rsidP="00082B19">
      <w:pPr>
        <w:numPr>
          <w:ilvl w:val="0"/>
          <w:numId w:val="16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стоячей волны. Пучности и узлы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Джоуля-Ленц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в интегральной форме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082B19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r w:rsidRPr="00082B19">
        <w:rPr>
          <w:rFonts w:ascii="Arial" w:eastAsia="Times New Roman" w:hAnsi="Arial" w:cs="Arial"/>
          <w:color w:val="000000"/>
          <w:sz w:val="20"/>
          <w:szCs w:val="20"/>
        </w:rPr>
        <w:t>D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(или Р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) и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Е</w:t>
      </w:r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коэрц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082B19" w:rsidRPr="00082B19" w:rsidRDefault="00082B19" w:rsidP="00082B19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082B19" w:rsidRPr="00082B19" w:rsidRDefault="00082B19" w:rsidP="00082B19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spacing w:before="120" w:after="0" w:line="240" w:lineRule="auto"/>
        <w:rPr>
          <w:rFonts w:ascii="Arial" w:eastAsia="Times New Roman" w:hAnsi="Arial" w:cs="Arial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sz w:val="20"/>
          <w:szCs w:val="20"/>
          <w:lang w:val="ru-RU"/>
        </w:rPr>
        <w:t>2</w:t>
      </w:r>
      <w:r w:rsidRPr="00082B19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082B19">
        <w:rPr>
          <w:rFonts w:ascii="Arial" w:eastAsia="Times New Roman" w:hAnsi="Arial" w:cs="Arial"/>
          <w:sz w:val="20"/>
          <w:szCs w:val="20"/>
        </w:rPr>
        <w:t>: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ектор индукции В магнитного поля бесконечно длинного прямолинейного проводника с током 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для отрезка проводника с током (формула)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в центре кругового тока (формула)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Установка для «колец Ньютона», ход лучей в ней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Устройство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082B19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Какие полупроводники называются собственными, а какие –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римесными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?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082B19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082B19" w:rsidRPr="00082B19" w:rsidRDefault="00082B19" w:rsidP="00082B19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для газового ОКГ?</w:t>
      </w:r>
    </w:p>
    <w:p w:rsidR="00082B19" w:rsidRPr="00082B19" w:rsidRDefault="00082B19" w:rsidP="00082B19">
      <w:pPr>
        <w:numPr>
          <w:ilvl w:val="0"/>
          <w:numId w:val="19"/>
        </w:numPr>
        <w:contextualSpacing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тличия лазерного излучения от любого другого излучения.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ое</w:t>
      </w:r>
      <w:r w:rsidRPr="00082B19">
        <w:rPr>
          <w:rFonts w:ascii="Times New Roman" w:hAnsi="Times New Roman"/>
          <w:b/>
          <w:sz w:val="24"/>
          <w:szCs w:val="24"/>
          <w:lang w:val="ru-RU" w:eastAsia="ru-RU"/>
        </w:rPr>
        <w:t xml:space="preserve"> </w:t>
      </w:r>
      <w:r w:rsidRPr="00082B19">
        <w:rPr>
          <w:rFonts w:ascii="Arial" w:hAnsi="Arial" w:cs="Arial"/>
          <w:b/>
          <w:sz w:val="20"/>
          <w:szCs w:val="20"/>
          <w:lang w:val="ru-RU" w:eastAsia="ru-RU"/>
        </w:rPr>
        <w:t xml:space="preserve">содержание расчетно-графических работ 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Первый семестр: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082B19">
        <w:rPr>
          <w:position w:val="-18"/>
          <w:lang w:val="ru-RU" w:eastAsia="ru-RU"/>
        </w:rPr>
        <w:object w:dxaOrig="1160" w:dyaOrig="480">
          <v:shape id="_x0000_i1043" type="#_x0000_t75" style="width:48.75pt;height:20.25pt" o:ole="">
            <v:imagedata r:id="rId42" o:title=""/>
          </v:shape>
          <o:OLEObject Type="Embed" ProgID="Equation.3" ShapeID="_x0000_i1043" DrawAspect="Content" ObjectID="_1732198892" r:id="rId43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082B19">
        <w:rPr>
          <w:position w:val="-6"/>
          <w:lang w:val="ru-RU" w:eastAsia="ru-RU"/>
        </w:rPr>
        <w:object w:dxaOrig="840" w:dyaOrig="279">
          <v:shape id="_x0000_i1044" type="#_x0000_t75" style="width:36pt;height:12pt" o:ole="">
            <v:imagedata r:id="rId44" o:title=""/>
          </v:shape>
          <o:OLEObject Type="Embed" ProgID="Equation.3" ShapeID="_x0000_i1044" DrawAspect="Content" ObjectID="_1732198893" r:id="rId45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082B19">
        <w:rPr>
          <w:position w:val="-20"/>
          <w:lang w:val="ru-RU" w:eastAsia="ru-RU"/>
        </w:rPr>
        <w:object w:dxaOrig="1160" w:dyaOrig="499">
          <v:shape id="_x0000_i1045" type="#_x0000_t75" style="width:52.5pt;height:22.5pt" o:ole="">
            <v:imagedata r:id="rId46" o:title=""/>
          </v:shape>
          <o:OLEObject Type="Embed" ProgID="Equation.3" ShapeID="_x0000_i1045" DrawAspect="Content" ObjectID="_1732198894" r:id="rId47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Звуковые колебания, имеющие частоту </w:t>
      </w:r>
      <w:r w:rsidRPr="00082B19">
        <w:rPr>
          <w:position w:val="-10"/>
          <w:lang w:val="ru-RU" w:eastAsia="ru-RU"/>
        </w:rPr>
        <w:object w:dxaOrig="1100" w:dyaOrig="320">
          <v:shape id="_x0000_i1046" type="#_x0000_t75" style="width:49.5pt;height:14.25pt" o:ole="">
            <v:imagedata r:id="rId48" o:title=""/>
          </v:shape>
          <o:OLEObject Type="Embed" ProgID="Equation.3" ShapeID="_x0000_i1046" DrawAspect="Content" ObjectID="_1732198895" r:id="rId49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 амплитуду </w:t>
      </w:r>
      <w:r w:rsidRPr="00082B19">
        <w:rPr>
          <w:position w:val="-10"/>
          <w:lang w:val="ru-RU" w:eastAsia="ru-RU"/>
        </w:rPr>
        <w:object w:dxaOrig="1240" w:dyaOrig="320">
          <v:shape id="_x0000_i1047" type="#_x0000_t75" style="width:55.5pt;height:14.25pt" o:ole="">
            <v:imagedata r:id="rId50" o:title=""/>
          </v:shape>
          <o:OLEObject Type="Embed" ProgID="Equation.3" ShapeID="_x0000_i1047" DrawAspect="Content" ObjectID="_1732198896" r:id="rId51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, распространяются в упругой среде. Длина волны </w:t>
      </w:r>
      <w:r w:rsidRPr="00082B19">
        <w:rPr>
          <w:position w:val="-6"/>
          <w:lang w:val="ru-RU" w:eastAsia="ru-RU"/>
        </w:rPr>
        <w:object w:dxaOrig="980" w:dyaOrig="279">
          <v:shape id="_x0000_i1048" type="#_x0000_t75" style="width:48.75pt;height:14.25pt" o:ole="">
            <v:imagedata r:id="rId52" o:title=""/>
          </v:shape>
          <o:OLEObject Type="Embed" ProgID="Equation.3" ShapeID="_x0000_i1048" DrawAspect="Content" ObjectID="_1732198897" r:id="rId53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>. Найти: 1) скорость распространения волн; 2) максимальную скорость частиц среды.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Диск радиусом </w:t>
      </w:r>
      <w:r w:rsidRPr="00082B19">
        <w:rPr>
          <w:position w:val="-6"/>
          <w:lang w:val="ru-RU" w:eastAsia="ru-RU"/>
        </w:rPr>
        <w:object w:dxaOrig="940" w:dyaOrig="279">
          <v:shape id="_x0000_i1049" type="#_x0000_t75" style="width:47.25pt;height:14.25pt" o:ole="">
            <v:imagedata r:id="rId54" o:title=""/>
          </v:shape>
          <o:OLEObject Type="Embed" ProgID="Equation.3" ShapeID="_x0000_i1049" DrawAspect="Content" ObjectID="_1732198898" r:id="rId55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вращается согласно уравнению </w:t>
      </w:r>
      <w:r w:rsidRPr="00082B19">
        <w:rPr>
          <w:position w:val="-10"/>
          <w:lang w:val="ru-RU" w:eastAsia="ru-RU"/>
        </w:rPr>
        <w:object w:dxaOrig="1640" w:dyaOrig="360">
          <v:shape id="_x0000_i1050" type="#_x0000_t75" style="width:77.25pt;height:17.25pt" o:ole="">
            <v:imagedata r:id="rId56" o:title=""/>
          </v:shape>
          <o:OLEObject Type="Embed" ProgID="Equation.3" ShapeID="_x0000_i1050" DrawAspect="Content" ObjectID="_1732198899" r:id="rId57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, где </w:t>
      </w:r>
      <w:r w:rsidRPr="00082B19">
        <w:rPr>
          <w:position w:val="-10"/>
          <w:lang w:val="ru-RU" w:eastAsia="ru-RU"/>
        </w:rPr>
        <w:object w:dxaOrig="980" w:dyaOrig="320">
          <v:shape id="_x0000_i1051" type="#_x0000_t75" style="width:45.75pt;height:14.25pt" o:ole="">
            <v:imagedata r:id="rId58" o:title=""/>
          </v:shape>
          <o:OLEObject Type="Embed" ProgID="Equation.3" ShapeID="_x0000_i1051" DrawAspect="Content" ObjectID="_1732198900" r:id="rId59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082B19">
        <w:rPr>
          <w:position w:val="-18"/>
          <w:lang w:val="ru-RU" w:eastAsia="ru-RU"/>
        </w:rPr>
        <w:object w:dxaOrig="1340" w:dyaOrig="520">
          <v:shape id="_x0000_i1052" type="#_x0000_t75" style="width:56.25pt;height:21.75pt" o:ole="">
            <v:imagedata r:id="rId60" o:title=""/>
          </v:shape>
          <o:OLEObject Type="Embed" ProgID="Equation.3" ShapeID="_x0000_i1052" DrawAspect="Content" ObjectID="_1732198901" r:id="rId61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, </w:t>
      </w:r>
      <w:r w:rsidRPr="00082B19">
        <w:rPr>
          <w:position w:val="-20"/>
          <w:lang w:val="ru-RU" w:eastAsia="ru-RU"/>
        </w:rPr>
        <w:object w:dxaOrig="1440" w:dyaOrig="540">
          <v:shape id="_x0000_i1053" type="#_x0000_t75" style="width:60pt;height:22.5pt" o:ole="">
            <v:imagedata r:id="rId62" o:title=""/>
          </v:shape>
          <o:OLEObject Type="Embed" ProgID="Equation.3" ShapeID="_x0000_i1053" DrawAspect="Content" ObjectID="_1732198902" r:id="rId63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082B19">
        <w:rPr>
          <w:position w:val="-6"/>
          <w:lang w:val="ru-RU" w:eastAsia="ru-RU"/>
        </w:rPr>
        <w:object w:dxaOrig="740" w:dyaOrig="279">
          <v:shape id="_x0000_i1054" type="#_x0000_t75" style="width:36.75pt;height:14.25pt" o:ole="">
            <v:imagedata r:id="rId64" o:title=""/>
          </v:shape>
          <o:OLEObject Type="Embed" ProgID="Equation.3" ShapeID="_x0000_i1054" DrawAspect="Content" ObjectID="_1732198903" r:id="rId65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Плотность газа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ρ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при давлении </w:t>
      </w:r>
      <w:proofErr w:type="spellStart"/>
      <w:r w:rsidRPr="00082B19">
        <w:rPr>
          <w:rFonts w:ascii="Arial" w:hAnsi="Arial" w:cs="Arial"/>
          <w:i/>
          <w:sz w:val="20"/>
          <w:szCs w:val="20"/>
          <w:lang w:val="ru-RU" w:eastAsia="ru-RU"/>
        </w:rPr>
        <w:t>p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96 кПа и темпе</w:t>
      </w:r>
      <w:r w:rsidRPr="00082B19">
        <w:rPr>
          <w:rFonts w:ascii="Arial" w:hAnsi="Arial" w:cs="Arial"/>
          <w:sz w:val="20"/>
          <w:szCs w:val="20"/>
          <w:lang w:val="ru-RU" w:eastAsia="ru-RU"/>
        </w:rPr>
        <w:softHyphen/>
        <w:t xml:space="preserve">ратуре </w:t>
      </w:r>
      <w:proofErr w:type="spellStart"/>
      <w:r w:rsidRPr="00082B19">
        <w:rPr>
          <w:rFonts w:ascii="Arial" w:hAnsi="Arial" w:cs="Arial"/>
          <w:i/>
          <w:sz w:val="20"/>
          <w:szCs w:val="20"/>
          <w:lang w:val="ru-RU" w:eastAsia="ru-RU"/>
        </w:rPr>
        <w:t>t</w:t>
      </w:r>
      <w:proofErr w:type="spellEnd"/>
      <w:r w:rsidRPr="00082B19">
        <w:rPr>
          <w:rFonts w:ascii="Arial" w:hAnsi="Arial" w:cs="Arial"/>
          <w:i/>
          <w:sz w:val="20"/>
          <w:szCs w:val="20"/>
          <w:lang w:val="ru-RU" w:eastAsia="ru-RU"/>
        </w:rPr>
        <w:t xml:space="preserve">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= 0°С равна 1,35 г/л. Найти молярную массу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М </w:t>
      </w:r>
      <w:r w:rsidRPr="00082B19">
        <w:rPr>
          <w:rFonts w:ascii="Arial" w:hAnsi="Arial" w:cs="Arial"/>
          <w:sz w:val="20"/>
          <w:szCs w:val="20"/>
          <w:lang w:val="ru-RU" w:eastAsia="ru-RU"/>
        </w:rPr>
        <w:t>газа.</w:t>
      </w:r>
    </w:p>
    <w:p w:rsidR="00082B19" w:rsidRPr="00082B19" w:rsidRDefault="00082B19" w:rsidP="00082B19">
      <w:pPr>
        <w:numPr>
          <w:ilvl w:val="0"/>
          <w:numId w:val="14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Определить давления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>р</w:t>
      </w:r>
      <w:r w:rsidRPr="00082B19">
        <w:rPr>
          <w:rFonts w:ascii="Arial" w:hAnsi="Arial" w:cs="Arial"/>
          <w:iCs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и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р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 газа, содержащего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N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10</w:t>
      </w:r>
      <w:r w:rsidRPr="00082B19">
        <w:rPr>
          <w:rFonts w:ascii="Arial" w:hAnsi="Arial" w:cs="Arial"/>
          <w:sz w:val="20"/>
          <w:szCs w:val="20"/>
          <w:vertAlign w:val="superscript"/>
          <w:lang w:val="ru-RU" w:eastAsia="ru-RU"/>
        </w:rPr>
        <w:t>9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молекул и имеющего объем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V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1 см</w:t>
      </w:r>
      <w:r w:rsidRPr="00082B19">
        <w:rPr>
          <w:rFonts w:ascii="Arial" w:hAnsi="Arial" w:cs="Arial"/>
          <w:sz w:val="20"/>
          <w:szCs w:val="20"/>
          <w:vertAlign w:val="superscript"/>
          <w:lang w:val="ru-RU" w:eastAsia="ru-RU"/>
        </w:rPr>
        <w:t>3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, при температурах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T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3 K и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T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hAnsi="Arial" w:cs="Arial"/>
          <w:sz w:val="20"/>
          <w:szCs w:val="20"/>
          <w:lang w:val="ru-RU" w:eastAsia="ru-RU"/>
        </w:rPr>
        <w:t>= 1000 К.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К батарее с ЭДС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ε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= 300 В включены два плоских конденсатора емкостями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С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2пФ и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С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=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ЗпФ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Определить заряд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Q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 напряжение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U </w:t>
      </w:r>
      <w:r w:rsidRPr="00082B19">
        <w:rPr>
          <w:rFonts w:ascii="Arial" w:hAnsi="Arial" w:cs="Arial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  <w:r w:rsidRPr="00082B19">
        <w:rPr>
          <w:rFonts w:ascii="Times New Roman" w:hAnsi="Times New Roman"/>
          <w:sz w:val="24"/>
          <w:szCs w:val="24"/>
          <w:lang w:val="ru-RU" w:eastAsia="ru-RU"/>
        </w:rPr>
        <w:t xml:space="preserve"> 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Два одинаковых заряженных шара находятся на расстоянии</w:t>
      </w:r>
      <w:r w:rsidRPr="00082B19">
        <w:rPr>
          <w:position w:val="-6"/>
          <w:lang w:val="ru-RU" w:eastAsia="ru-RU"/>
        </w:rPr>
        <w:object w:dxaOrig="940" w:dyaOrig="279">
          <v:shape id="_x0000_i1055" type="#_x0000_t75" style="width:47.25pt;height:14.25pt" o:ole="">
            <v:imagedata r:id="rId66" o:title=""/>
          </v:shape>
          <o:OLEObject Type="Embed" ProgID="Equation.3" ShapeID="_x0000_i1055" DrawAspect="Content" ObjectID="_1732198904" r:id="rId67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Сила отталкиванья  </w:t>
      </w:r>
      <w:r w:rsidRPr="00082B19">
        <w:rPr>
          <w:position w:val="-10"/>
          <w:lang w:val="ru-RU" w:eastAsia="ru-RU"/>
        </w:rPr>
        <w:object w:dxaOrig="260" w:dyaOrig="340">
          <v:shape id="_x0000_i1056" type="#_x0000_t75" style="width:12.75pt;height:17.25pt" o:ole="">
            <v:imagedata r:id="rId68" o:title=""/>
          </v:shape>
          <o:OLEObject Type="Embed" ProgID="Equation.3" ShapeID="_x0000_i1056" DrawAspect="Content" ObjectID="_1732198905" r:id="rId69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шаров </w:t>
      </w:r>
      <w:r w:rsidRPr="00082B19">
        <w:rPr>
          <w:position w:val="-6"/>
          <w:lang w:val="ru-RU" w:eastAsia="ru-RU"/>
        </w:rPr>
        <w:object w:dxaOrig="1080" w:dyaOrig="320">
          <v:shape id="_x0000_i1057" type="#_x0000_t75" style="width:54pt;height:15.75pt" o:ole="">
            <v:imagedata r:id="rId70" o:title=""/>
          </v:shape>
          <o:OLEObject Type="Embed" ProgID="Equation.3" ShapeID="_x0000_i1057" DrawAspect="Content" ObjectID="_1732198906" r:id="rId71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После того как шары привели в соприкосновение и удалили друг от друга на прежнее расстояние, сила отталкиванья возросла и стала равной </w:t>
      </w:r>
      <w:r w:rsidRPr="00082B19">
        <w:rPr>
          <w:position w:val="-10"/>
          <w:lang w:val="ru-RU" w:eastAsia="ru-RU"/>
        </w:rPr>
        <w:object w:dxaOrig="1600" w:dyaOrig="360">
          <v:shape id="_x0000_i1058" type="#_x0000_t75" style="width:80.25pt;height:18pt" o:ole="">
            <v:imagedata r:id="rId72" o:title=""/>
          </v:shape>
          <o:OLEObject Type="Embed" ProgID="Equation.3" ShapeID="_x0000_i1058" DrawAspect="Content" ObjectID="_1732198907" r:id="rId73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>. Вычислить заряды q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 q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hAnsi="Arial" w:cs="Arial"/>
          <w:sz w:val="20"/>
          <w:szCs w:val="20"/>
          <w:lang w:val="ru-RU" w:eastAsia="ru-RU"/>
        </w:rPr>
        <w:t>, которые были на шарах до их соприкосновения. Диаметр шаров считать много меньшим расстояния между ними.</w:t>
      </w:r>
    </w:p>
    <w:p w:rsidR="00082B19" w:rsidRPr="00082B19" w:rsidRDefault="00082B19" w:rsidP="00082B19">
      <w:pPr>
        <w:numPr>
          <w:ilvl w:val="0"/>
          <w:numId w:val="14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Электрон в невозбужденном атоме водорода движется вокруг ядра по окружности радиусом </w:t>
      </w:r>
      <w:r w:rsidRPr="00082B19">
        <w:rPr>
          <w:position w:val="-6"/>
          <w:lang w:val="ru-RU" w:eastAsia="ru-RU"/>
        </w:rPr>
        <w:object w:dxaOrig="940" w:dyaOrig="279">
          <v:shape id="_x0000_i1059" type="#_x0000_t75" style="width:47.25pt;height:14.25pt" o:ole="">
            <v:imagedata r:id="rId74" o:title=""/>
          </v:shape>
          <o:OLEObject Type="Embed" ProgID="Equation.3" ShapeID="_x0000_i1059" DrawAspect="Content" ObjectID="_1732198908" r:id="rId75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Вычислить магнитный момент </w:t>
      </w:r>
      <w:r w:rsidRPr="00082B19">
        <w:rPr>
          <w:position w:val="-12"/>
          <w:lang w:val="ru-RU" w:eastAsia="ru-RU"/>
        </w:rPr>
        <w:object w:dxaOrig="340" w:dyaOrig="360">
          <v:shape id="_x0000_i1060" type="#_x0000_t75" style="width:17.25pt;height:18pt" o:ole="">
            <v:imagedata r:id="rId76" o:title=""/>
          </v:shape>
          <o:OLEObject Type="Embed" ProgID="Equation.3" ShapeID="_x0000_i1060" DrawAspect="Content" ObjectID="_1732198909" r:id="rId77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эквивалентного кругового тока и механический момент М, действующий на круговой ток, если атом помещен в магнитное поле, </w:t>
      </w:r>
      <w:proofErr w:type="gramStart"/>
      <w:r w:rsidRPr="00082B19">
        <w:rPr>
          <w:rFonts w:ascii="Arial" w:hAnsi="Arial" w:cs="Arial"/>
          <w:sz w:val="20"/>
          <w:szCs w:val="20"/>
          <w:lang w:val="ru-RU" w:eastAsia="ru-RU"/>
        </w:rPr>
        <w:t>линии</w:t>
      </w:r>
      <w:proofErr w:type="gram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ндукции которого параллельны плоскости орбиты электрона. Магнитная индукция В поля равна 0,1Тл.</w:t>
      </w:r>
    </w:p>
    <w:p w:rsidR="00082B19" w:rsidRPr="00082B19" w:rsidRDefault="00082B19" w:rsidP="00082B19">
      <w:pPr>
        <w:numPr>
          <w:ilvl w:val="0"/>
          <w:numId w:val="14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Электрическое поле создано двумя точечными зарядами </w:t>
      </w:r>
      <w:r w:rsidRPr="00082B19">
        <w:rPr>
          <w:position w:val="-10"/>
          <w:lang w:val="ru-RU" w:eastAsia="ru-RU"/>
        </w:rPr>
        <w:object w:dxaOrig="1200" w:dyaOrig="340">
          <v:shape id="_x0000_i1061" type="#_x0000_t75" style="width:60pt;height:17.25pt" o:ole="">
            <v:imagedata r:id="rId78" o:title=""/>
          </v:shape>
          <o:OLEObject Type="Embed" ProgID="Equation.3" ShapeID="_x0000_i1061" DrawAspect="Content" ObjectID="_1732198910" r:id="rId79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 </w:t>
      </w:r>
      <w:r w:rsidRPr="00082B19">
        <w:rPr>
          <w:position w:val="-10"/>
          <w:lang w:val="ru-RU" w:eastAsia="ru-RU"/>
        </w:rPr>
        <w:object w:dxaOrig="1359" w:dyaOrig="340">
          <v:shape id="_x0000_i1062" type="#_x0000_t75" style="width:68.25pt;height:17.25pt" o:ole="">
            <v:imagedata r:id="rId80" o:title=""/>
          </v:shape>
          <o:OLEObject Type="Embed" ProgID="Equation.3" ShapeID="_x0000_i1062" DrawAspect="Content" ObjectID="_1732198911" r:id="rId81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, находящимися на расстоянии </w:t>
      </w:r>
      <w:r w:rsidRPr="00082B19">
        <w:rPr>
          <w:position w:val="-6"/>
          <w:lang w:val="ru-RU" w:eastAsia="ru-RU"/>
        </w:rPr>
        <w:object w:dxaOrig="940" w:dyaOrig="279">
          <v:shape id="_x0000_i1063" type="#_x0000_t75" style="width:47.25pt;height:14.25pt" o:ole="">
            <v:imagedata r:id="rId82" o:title=""/>
          </v:shape>
          <o:OLEObject Type="Embed" ProgID="Equation.3" ShapeID="_x0000_i1063" DrawAspect="Content" ObjectID="_1732198912" r:id="rId83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друг от друга. Определить напряженность поля в точке, удаленной от первого заряда </w:t>
      </w:r>
      <w:proofErr w:type="gramStart"/>
      <w:r w:rsidRPr="00082B19">
        <w:rPr>
          <w:rFonts w:ascii="Arial" w:hAnsi="Arial" w:cs="Arial"/>
          <w:sz w:val="20"/>
          <w:szCs w:val="20"/>
          <w:lang w:val="ru-RU" w:eastAsia="ru-RU"/>
        </w:rPr>
        <w:t>на</w:t>
      </w:r>
      <w:proofErr w:type="gramEnd"/>
      <w:r w:rsidRPr="00082B19">
        <w:rPr>
          <w:position w:val="-10"/>
          <w:lang w:val="ru-RU" w:eastAsia="ru-RU"/>
        </w:rPr>
        <w:object w:dxaOrig="960" w:dyaOrig="340">
          <v:shape id="_x0000_i1064" type="#_x0000_t75" style="width:48pt;height:17.25pt" o:ole="">
            <v:imagedata r:id="rId84" o:title=""/>
          </v:shape>
          <o:OLEObject Type="Embed" ProgID="Equation.3" ShapeID="_x0000_i1064" DrawAspect="Content" ObjectID="_1732198913" r:id="rId85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и от второго на </w:t>
      </w:r>
      <w:r w:rsidRPr="00082B19">
        <w:rPr>
          <w:position w:val="-10"/>
          <w:lang w:val="ru-RU" w:eastAsia="ru-RU"/>
        </w:rPr>
        <w:object w:dxaOrig="900" w:dyaOrig="340">
          <v:shape id="_x0000_i1065" type="#_x0000_t75" style="width:45pt;height:17.25pt" o:ole="">
            <v:imagedata r:id="rId86" o:title=""/>
          </v:shape>
          <o:OLEObject Type="Embed" ProgID="Equation.3" ShapeID="_x0000_i1065" DrawAspect="Content" ObjectID="_1732198914" r:id="rId87"/>
        </w:object>
      </w:r>
      <w:r w:rsidRPr="00082B19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lastRenderedPageBreak/>
        <w:t>Второй семестр:</w:t>
      </w:r>
      <w:r w:rsidRPr="00082B19">
        <w:rPr>
          <w:rFonts w:ascii="Arial" w:hAnsi="Arial" w:cs="Arial"/>
          <w:iCs/>
          <w:sz w:val="20"/>
          <w:szCs w:val="20"/>
          <w:lang w:val="ru-RU" w:eastAsia="ru-RU"/>
        </w:rPr>
        <w:t xml:space="preserve"> </w:t>
      </w:r>
    </w:p>
    <w:p w:rsidR="00082B19" w:rsidRPr="00082B19" w:rsidRDefault="00082B19" w:rsidP="00082B1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На концах медного провода длиной </w:t>
      </w:r>
      <w:proofErr w:type="spellStart"/>
      <w:r w:rsidRPr="00082B19">
        <w:rPr>
          <w:rFonts w:ascii="Arial" w:hAnsi="Arial" w:cs="Arial"/>
          <w:i/>
          <w:sz w:val="20"/>
          <w:szCs w:val="20"/>
          <w:lang w:val="ru-RU" w:eastAsia="ru-RU"/>
        </w:rPr>
        <w:t>l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082B19">
          <w:rPr>
            <w:rFonts w:ascii="Arial" w:hAnsi="Arial" w:cs="Arial"/>
            <w:sz w:val="20"/>
            <w:szCs w:val="20"/>
            <w:lang w:val="ru-RU" w:eastAsia="ru-RU"/>
          </w:rPr>
          <w:t>5 м</w:t>
        </w:r>
      </w:smartTag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поддерживается напряжение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>U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 = 1 В. Определить плотность тока </w:t>
      </w:r>
      <w:proofErr w:type="spellStart"/>
      <w:r w:rsidRPr="00082B19">
        <w:rPr>
          <w:rFonts w:ascii="Arial" w:hAnsi="Arial" w:cs="Arial"/>
          <w:i/>
          <w:sz w:val="20"/>
          <w:szCs w:val="20"/>
          <w:lang w:val="ru-RU" w:eastAsia="ru-RU"/>
        </w:rPr>
        <w:t>j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в проводе.</w:t>
      </w:r>
    </w:p>
    <w:p w:rsidR="00082B19" w:rsidRPr="00082B19" w:rsidRDefault="00082B19" w:rsidP="00082B1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По тонкому проводнику, изогнутому в виде правильного шестиугольника со стороной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>а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10 см, идет ток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 xml:space="preserve">I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= 20 А. Определить магнитную индукцию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B </w:t>
      </w:r>
      <w:r w:rsidRPr="00082B19">
        <w:rPr>
          <w:rFonts w:ascii="Arial" w:hAnsi="Arial" w:cs="Arial"/>
          <w:sz w:val="20"/>
          <w:szCs w:val="20"/>
          <w:lang w:val="ru-RU" w:eastAsia="ru-RU"/>
        </w:rPr>
        <w:t>в центре шестиугольника.</w:t>
      </w:r>
    </w:p>
    <w:p w:rsidR="00082B19" w:rsidRPr="00082B19" w:rsidRDefault="00082B19" w:rsidP="00082B1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B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= 0,01 Тл помещен прямой  проводник длиной </w:t>
      </w:r>
      <w:proofErr w:type="spellStart"/>
      <w:r w:rsidRPr="00082B19">
        <w:rPr>
          <w:rFonts w:ascii="Arial" w:hAnsi="Arial" w:cs="Arial"/>
          <w:i/>
          <w:sz w:val="20"/>
          <w:szCs w:val="20"/>
          <w:lang w:val="ru-RU" w:eastAsia="ru-RU"/>
        </w:rPr>
        <w:t>l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082B19">
          <w:rPr>
            <w:rFonts w:ascii="Arial" w:hAnsi="Arial" w:cs="Arial"/>
            <w:sz w:val="20"/>
            <w:szCs w:val="20"/>
            <w:lang w:val="ru-RU" w:eastAsia="ru-RU"/>
          </w:rPr>
          <w:t>20 см</w:t>
        </w:r>
      </w:smartTag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>F</w:t>
      </w:r>
      <w:r w:rsidRPr="00082B19">
        <w:rPr>
          <w:rFonts w:ascii="Arial" w:hAnsi="Arial" w:cs="Arial"/>
          <w:iCs/>
          <w:sz w:val="20"/>
          <w:szCs w:val="20"/>
          <w:lang w:val="ru-RU" w:eastAsia="ru-RU"/>
        </w:rPr>
        <w:t>,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082B19">
        <w:rPr>
          <w:rFonts w:ascii="Arial" w:hAnsi="Arial" w:cs="Arial"/>
          <w:i/>
          <w:sz w:val="20"/>
          <w:szCs w:val="20"/>
          <w:lang w:val="ru-RU" w:eastAsia="ru-RU"/>
        </w:rPr>
        <w:t xml:space="preserve">I </w:t>
      </w:r>
      <w:r w:rsidRPr="00082B19">
        <w:rPr>
          <w:rFonts w:ascii="Arial" w:hAnsi="Arial" w:cs="Arial"/>
          <w:sz w:val="20"/>
          <w:szCs w:val="20"/>
          <w:lang w:val="ru-RU" w:eastAsia="ru-RU"/>
        </w:rPr>
        <w:t>= 50 А, а угол φ между направлением тока и вектором магнитной индукции равен 30°.</w:t>
      </w:r>
    </w:p>
    <w:p w:rsidR="00082B19" w:rsidRPr="00082B19" w:rsidRDefault="00082B19" w:rsidP="00082B19">
      <w:pPr>
        <w:numPr>
          <w:ilvl w:val="0"/>
          <w:numId w:val="15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Оптическая разность хода </w:t>
      </w:r>
      <w:r w:rsidRPr="00082B19">
        <w:rPr>
          <w:lang w:val="ru-RU" w:eastAsia="ru-RU"/>
        </w:rPr>
        <w:sym w:font="Symbol" w:char="F044"/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двух интерферирующих волн монохроматического света равна 0,3 λ. Определить разность фаз </w:t>
      </w:r>
      <w:r w:rsidRPr="00082B19">
        <w:rPr>
          <w:lang w:val="ru-RU" w:eastAsia="ru-RU"/>
        </w:rPr>
        <w:sym w:font="Symbol" w:char="F044"/>
      </w:r>
      <w:r w:rsidRPr="00082B19">
        <w:rPr>
          <w:rFonts w:ascii="Arial" w:hAnsi="Arial" w:cs="Arial"/>
          <w:sz w:val="20"/>
          <w:szCs w:val="20"/>
          <w:lang w:val="ru-RU" w:eastAsia="ru-RU"/>
        </w:rPr>
        <w:t>φ.</w:t>
      </w:r>
    </w:p>
    <w:p w:rsidR="00082B19" w:rsidRPr="00082B19" w:rsidRDefault="00082B19" w:rsidP="00082B19">
      <w:pPr>
        <w:numPr>
          <w:ilvl w:val="0"/>
          <w:numId w:val="15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Определить энергию фотона εфотона, соответствующего второй линии в первой инфракрасной серии (серии </w:t>
      </w:r>
      <w:proofErr w:type="spellStart"/>
      <w:r w:rsidRPr="00082B19">
        <w:rPr>
          <w:rFonts w:ascii="Arial" w:hAnsi="Arial" w:cs="Arial"/>
          <w:sz w:val="20"/>
          <w:szCs w:val="20"/>
          <w:lang w:val="ru-RU" w:eastAsia="ru-RU"/>
        </w:rPr>
        <w:t>Пашена</w:t>
      </w:r>
      <w:proofErr w:type="spellEnd"/>
      <w:r w:rsidRPr="00082B19">
        <w:rPr>
          <w:rFonts w:ascii="Arial" w:hAnsi="Arial" w:cs="Arial"/>
          <w:sz w:val="20"/>
          <w:szCs w:val="20"/>
          <w:lang w:val="ru-RU" w:eastAsia="ru-RU"/>
        </w:rPr>
        <w:t>) атома водорода.</w:t>
      </w:r>
    </w:p>
    <w:p w:rsidR="00082B19" w:rsidRPr="00082B19" w:rsidRDefault="00082B19" w:rsidP="00082B19">
      <w:pPr>
        <w:numPr>
          <w:ilvl w:val="0"/>
          <w:numId w:val="15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Какую часть массы ядра нейтрального атома плутония составляет масса его электронной оболочки?</w:t>
      </w:r>
    </w:p>
    <w:p w:rsidR="00082B19" w:rsidRPr="00082B19" w:rsidRDefault="00082B19" w:rsidP="00082B19">
      <w:pPr>
        <w:numPr>
          <w:ilvl w:val="0"/>
          <w:numId w:val="15"/>
        </w:numPr>
        <w:shd w:val="clear" w:color="auto" w:fill="FFFFFF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>r</w:t>
      </w:r>
      <w:r w:rsidRPr="00082B19">
        <w:rPr>
          <w:rFonts w:ascii="Arial" w:hAnsi="Arial" w:cs="Arial"/>
          <w:iCs/>
          <w:sz w:val="20"/>
          <w:szCs w:val="20"/>
          <w:vertAlign w:val="subscript"/>
          <w:lang w:val="ru-RU" w:eastAsia="ru-RU"/>
        </w:rPr>
        <w:t xml:space="preserve">2 </w:t>
      </w:r>
      <w:r w:rsidRPr="00082B19">
        <w:rPr>
          <w:rFonts w:ascii="Arial" w:hAnsi="Arial" w:cs="Arial"/>
          <w:iCs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082B19">
          <w:rPr>
            <w:rFonts w:ascii="Arial" w:hAnsi="Arial" w:cs="Arial"/>
            <w:sz w:val="20"/>
            <w:szCs w:val="20"/>
            <w:lang w:val="ru-RU" w:eastAsia="ru-RU"/>
          </w:rPr>
          <w:t>0,4 мм</w:t>
        </w:r>
      </w:smartTag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. Определить радиус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R 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082B19">
        <w:rPr>
          <w:rFonts w:ascii="Arial" w:hAnsi="Arial" w:cs="Arial"/>
          <w:i/>
          <w:iCs/>
          <w:sz w:val="20"/>
          <w:szCs w:val="20"/>
          <w:lang w:val="ru-RU" w:eastAsia="ru-RU"/>
        </w:rPr>
        <w:t>λ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= 0,64 мкм. </w:t>
      </w:r>
    </w:p>
    <w:p w:rsidR="00082B19" w:rsidRPr="00082B19" w:rsidRDefault="00082B19" w:rsidP="00082B1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Определить энергию ε фотона, испускаемого при переходе электрона в атоме водорода с третьего энергетического уровня на основной.</w:t>
      </w:r>
    </w:p>
    <w:p w:rsidR="00082B19" w:rsidRPr="00082B19" w:rsidRDefault="00082B19" w:rsidP="00082B19">
      <w:pPr>
        <w:numPr>
          <w:ilvl w:val="0"/>
          <w:numId w:val="15"/>
        </w:numPr>
        <w:shd w:val="clear" w:color="auto" w:fill="FFFFFF"/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Определить первый потенциал возбуждения  φ</w:t>
      </w:r>
      <w:r w:rsidRPr="00082B19">
        <w:rPr>
          <w:rFonts w:ascii="Arial" w:hAnsi="Arial" w:cs="Arial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sz w:val="20"/>
          <w:szCs w:val="20"/>
          <w:lang w:val="ru-RU" w:eastAsia="ru-RU"/>
        </w:rPr>
        <w:t xml:space="preserve"> водорода.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е</w:t>
      </w:r>
      <w:r w:rsidRPr="00082B19">
        <w:rPr>
          <w:rFonts w:ascii="Arial" w:eastAsia="Times New Roman" w:hAnsi="Arial" w:cs="Arial"/>
          <w:b/>
          <w:sz w:val="24"/>
          <w:szCs w:val="24"/>
          <w:lang w:val="ru-RU"/>
        </w:rPr>
        <w:t xml:space="preserve"> </w:t>
      </w:r>
      <w:r w:rsidRPr="00082B19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вопросы по защите</w:t>
      </w:r>
      <w:r w:rsidRPr="00082B19">
        <w:rPr>
          <w:rFonts w:ascii="Arial" w:eastAsia="Times New Roman" w:hAnsi="Arial" w:cs="Arial"/>
          <w:b/>
          <w:sz w:val="20"/>
          <w:szCs w:val="20"/>
          <w:lang w:val="ru-RU"/>
        </w:rPr>
        <w:t xml:space="preserve"> расчетно-графических работ</w:t>
      </w:r>
      <w:r w:rsidRPr="00082B19">
        <w:rPr>
          <w:rFonts w:ascii="Arial" w:eastAsia="Times New Roman" w:hAnsi="Arial" w:cs="Arial"/>
          <w:b/>
          <w:iCs/>
          <w:sz w:val="20"/>
          <w:szCs w:val="20"/>
          <w:lang w:val="ru-RU"/>
        </w:rPr>
        <w:t>: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основные законы и явления используются в данной задаче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082B19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ов физический смысл задачи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Рассказать ход решения задачи.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Почему при решении задачи используется определенная формула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Как выбирается формула для решения задачи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Может ли быть другое решение задачи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Можно ли интегральное решение задачи заменить дифференциальным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Какие модели используются при решении задачи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Какие допущения сделаны при решении задачи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>Какая размерность применена при решении задачи?</w:t>
      </w:r>
    </w:p>
    <w:p w:rsidR="00082B19" w:rsidRPr="00082B19" w:rsidRDefault="00082B19" w:rsidP="00082B19">
      <w:pPr>
        <w:numPr>
          <w:ilvl w:val="0"/>
          <w:numId w:val="13"/>
        </w:numPr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Можно ли решить задачу в другой системе, например СГС? </w:t>
      </w:r>
    </w:p>
    <w:p w:rsidR="00082B19" w:rsidRPr="00082B19" w:rsidRDefault="00082B19" w:rsidP="00082B19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082B19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082B19" w:rsidRPr="00E628DA" w:rsidTr="002644A2">
        <w:trPr>
          <w:trHeight w:val="399"/>
        </w:trPr>
        <w:tc>
          <w:tcPr>
            <w:tcW w:w="10170" w:type="dxa"/>
            <w:gridSpan w:val="3"/>
            <w:vAlign w:val="center"/>
          </w:tcPr>
          <w:p w:rsidR="00082B19" w:rsidRPr="00082B19" w:rsidRDefault="00082B19" w:rsidP="00082B19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Т</w:t>
            </w:r>
            <w:proofErr w:type="spellEnd"/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 филиал ДВГУПС в г. Тынде</w:t>
            </w:r>
          </w:p>
        </w:tc>
      </w:tr>
      <w:tr w:rsidR="00082B19" w:rsidRPr="00E628DA" w:rsidTr="002644A2">
        <w:trPr>
          <w:cantSplit/>
          <w:trHeight w:val="2250"/>
        </w:trPr>
        <w:tc>
          <w:tcPr>
            <w:tcW w:w="3086" w:type="dxa"/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082B19" w:rsidRPr="00082B19" w:rsidRDefault="00082B19" w:rsidP="00082B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082B19" w:rsidRPr="00082B19" w:rsidRDefault="00082B19" w:rsidP="00082B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082B19" w:rsidRPr="00082B19" w:rsidRDefault="00082B19" w:rsidP="00082B1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3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082B19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Подвижной состав железных дорог</w:t>
            </w: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082B19" w:rsidRPr="00082B19" w:rsidRDefault="00082B19" w:rsidP="00082B1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082B19" w:rsidRPr="00082B19" w:rsidRDefault="00082B19" w:rsidP="00082B19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082B19" w:rsidRPr="00082B19" w:rsidTr="002644A2">
        <w:trPr>
          <w:trHeight w:val="391"/>
        </w:trPr>
        <w:tc>
          <w:tcPr>
            <w:tcW w:w="10170" w:type="dxa"/>
            <w:gridSpan w:val="3"/>
            <w:vAlign w:val="center"/>
          </w:tcPr>
          <w:p w:rsidR="00082B19" w:rsidRPr="00082B19" w:rsidRDefault="00082B19" w:rsidP="00082B19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>Магнитное поле и его характеристики. (ОПК-1).</w:t>
            </w:r>
          </w:p>
        </w:tc>
      </w:tr>
      <w:tr w:rsidR="00082B19" w:rsidRPr="00082B19" w:rsidTr="002644A2">
        <w:trPr>
          <w:trHeight w:val="411"/>
        </w:trPr>
        <w:tc>
          <w:tcPr>
            <w:tcW w:w="10170" w:type="dxa"/>
            <w:gridSpan w:val="3"/>
            <w:vAlign w:val="center"/>
          </w:tcPr>
          <w:p w:rsidR="00082B19" w:rsidRPr="00082B19" w:rsidRDefault="00082B19" w:rsidP="00082B19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>Определить энергию ε фотона, испускаемого при переходе электрона в атоме водорода с третьего энергетического уровня на основной. (ОПК-1)</w:t>
            </w:r>
          </w:p>
        </w:tc>
      </w:tr>
      <w:tr w:rsidR="00082B19" w:rsidRPr="00082B19" w:rsidTr="002644A2">
        <w:trPr>
          <w:trHeight w:val="266"/>
        </w:trPr>
        <w:tc>
          <w:tcPr>
            <w:tcW w:w="10170" w:type="dxa"/>
            <w:gridSpan w:val="3"/>
            <w:vAlign w:val="center"/>
          </w:tcPr>
          <w:p w:rsidR="00082B19" w:rsidRPr="00082B19" w:rsidRDefault="00082B19" w:rsidP="00082B19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На поверхность металла падает монохроматический свет с длиной волны </w:t>
            </w:r>
            <w:r w:rsidRPr="00082B19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1 мкм. Красная граница фотоэффекта  </w:t>
            </w:r>
            <w:r w:rsidRPr="00082B19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082B19">
              <w:rPr>
                <w:rFonts w:ascii="Arial" w:hAnsi="Arial" w:cs="Arial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082B19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082B19" w:rsidRPr="00082B19" w:rsidRDefault="00082B19" w:rsidP="00082B19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082B19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082B19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1. 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Указать правильный ответ. Цикл Карно: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1. Состоит из двух изотерм и двух изобар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2. Состоит из двух изохор и двух изобар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3. Состоит из двух изотерм и двух адиабат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4. Это круговой процесс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2. 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Последовательность в порядке возрастания твердости материала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1: пар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2: жидкость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lastRenderedPageBreak/>
        <w:t>3: сталь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4: алмаз</w:t>
      </w:r>
    </w:p>
    <w:p w:rsidR="00082B19" w:rsidRPr="00082B19" w:rsidRDefault="00082B19" w:rsidP="00082B19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5: </w:t>
      </w:r>
      <w:proofErr w:type="spellStart"/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нанокомпозитные</w:t>
      </w:r>
      <w:proofErr w:type="spellEnd"/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металлические покрытия</w:t>
      </w:r>
    </w:p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. 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082B19" w:rsidRPr="00082B19" w:rsidTr="002644A2"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Пружинный маятник</w:t>
            </w:r>
          </w:p>
        </w:tc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position w:val="-30"/>
                <w:sz w:val="20"/>
                <w:szCs w:val="20"/>
                <w:lang w:val="ru-RU" w:eastAsia="ru-RU"/>
              </w:rPr>
              <w:object w:dxaOrig="1300" w:dyaOrig="780">
                <v:shape id="_x0000_i1066" type="#_x0000_t75" style="width:47.25pt;height:28.5pt" o:ole="">
                  <v:imagedata r:id="rId88" o:title=""/>
                </v:shape>
                <o:OLEObject Type="Embed" ProgID="Equation.3" ShapeID="_x0000_i1066" DrawAspect="Content" ObjectID="_1732198915" r:id="rId89"/>
              </w:object>
            </w:r>
          </w:p>
        </w:tc>
      </w:tr>
      <w:tr w:rsidR="00082B19" w:rsidRPr="00082B19" w:rsidTr="002644A2"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Физический маятник</w:t>
            </w:r>
          </w:p>
        </w:tc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540" w:dyaOrig="820">
                <v:shape id="_x0000_i1067" type="#_x0000_t75" style="width:51.75pt;height:27pt" o:ole="">
                  <v:imagedata r:id="rId90" o:title=""/>
                </v:shape>
                <o:OLEObject Type="Embed" ProgID="Equation.3" ShapeID="_x0000_i1067" DrawAspect="Content" ObjectID="_1732198916" r:id="rId91"/>
              </w:object>
            </w:r>
          </w:p>
        </w:tc>
      </w:tr>
      <w:tr w:rsidR="00082B19" w:rsidRPr="00082B19" w:rsidTr="002644A2"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Колебательный контур</w:t>
            </w:r>
          </w:p>
        </w:tc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position w:val="-8"/>
                <w:sz w:val="20"/>
                <w:szCs w:val="20"/>
                <w:lang w:val="ru-RU" w:eastAsia="ru-RU"/>
              </w:rPr>
              <w:object w:dxaOrig="1420" w:dyaOrig="400">
                <v:shape id="_x0000_i1068" type="#_x0000_t75" style="width:45.75pt;height:12.75pt" o:ole="">
                  <v:imagedata r:id="rId92" o:title=""/>
                </v:shape>
                <o:OLEObject Type="Embed" ProgID="Equation.3" ShapeID="_x0000_i1068" DrawAspect="Content" ObjectID="_1732198917" r:id="rId93"/>
              </w:object>
            </w:r>
          </w:p>
        </w:tc>
      </w:tr>
      <w:tr w:rsidR="00082B19" w:rsidRPr="00082B19" w:rsidTr="002644A2"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Математический маятник</w:t>
            </w:r>
          </w:p>
        </w:tc>
        <w:tc>
          <w:tcPr>
            <w:tcW w:w="5341" w:type="dxa"/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280" w:dyaOrig="820">
                <v:shape id="_x0000_i1069" type="#_x0000_t75" style="width:41.25pt;height:26.25pt" o:ole="">
                  <v:imagedata r:id="rId94" o:title=""/>
                </v:shape>
                <o:OLEObject Type="Embed" ProgID="Equation.3" ShapeID="_x0000_i1069" DrawAspect="Content" ObjectID="_1732198918" r:id="rId95"/>
              </w:object>
            </w:r>
          </w:p>
        </w:tc>
      </w:tr>
    </w:tbl>
    <w:p w:rsidR="00082B19" w:rsidRPr="00082B19" w:rsidRDefault="00082B19" w:rsidP="00082B19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4. 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Ввести правильный ответ с клавиатуры</w:t>
      </w:r>
    </w:p>
    <w:p w:rsidR="00082B19" w:rsidRPr="00082B19" w:rsidRDefault="00082B19" w:rsidP="00082B19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Первичная обмотка трансформатора имеет 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ω</w:t>
      </w:r>
      <w:r w:rsidRPr="00082B19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00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витков провода и включена в сеть переменного тока с напряжением 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082B19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 В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. Число витков вторичной обмотки ω</w:t>
      </w:r>
      <w:r w:rsidRPr="00082B19">
        <w:rPr>
          <w:rFonts w:ascii="Arial" w:hAnsi="Arial" w:cs="Arial"/>
          <w:color w:val="1D1B11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если ее сопротивление 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r=1 Ом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напряжение на концах 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082B19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2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4 В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а сила тока в ней </w:t>
      </w:r>
      <w:r w:rsidRPr="00082B19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I=1А</w:t>
      </w:r>
      <w:r w:rsidRPr="00082B19">
        <w:rPr>
          <w:rFonts w:ascii="Arial" w:hAnsi="Arial" w:cs="Arial"/>
          <w:color w:val="1D1B11"/>
          <w:sz w:val="20"/>
          <w:szCs w:val="20"/>
          <w:lang w:val="ru-RU" w:eastAsia="ru-RU"/>
        </w:rPr>
        <w:t>, будет равно:_______</w:t>
      </w:r>
    </w:p>
    <w:p w:rsidR="00082B19" w:rsidRPr="00082B19" w:rsidRDefault="00082B19" w:rsidP="00082B19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082B19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082B19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082B19" w:rsidRPr="00E628DA" w:rsidTr="002644A2">
        <w:trPr>
          <w:trHeight w:hRule="exact" w:val="159"/>
        </w:trPr>
        <w:tc>
          <w:tcPr>
            <w:tcW w:w="2424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082B19" w:rsidRPr="00082B19" w:rsidRDefault="00082B19" w:rsidP="00082B19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082B19" w:rsidRPr="00082B19" w:rsidTr="002644A2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082B19" w:rsidRPr="00082B19" w:rsidTr="002644A2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082B19" w:rsidRPr="00082B19" w:rsidTr="002644A2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082B19" w:rsidRPr="00082B19" w:rsidTr="002644A2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082B19" w:rsidRPr="00082B19" w:rsidTr="002644A2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082B19" w:rsidRPr="00E628DA" w:rsidTr="002644A2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082B19" w:rsidRPr="00E628DA" w:rsidTr="002644A2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082B19" w:rsidRPr="00082B19" w:rsidTr="002644A2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082B19" w:rsidRPr="00082B19" w:rsidTr="002644A2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082B19" w:rsidRPr="00082B19" w:rsidTr="002644A2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082B19" w:rsidRPr="00082B19" w:rsidTr="002644A2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082B19" w:rsidRPr="00E628DA" w:rsidTr="002644A2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082B19" w:rsidRPr="00E628DA" w:rsidTr="002644A2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082B19" w:rsidRPr="00E628DA" w:rsidTr="00082B19">
        <w:trPr>
          <w:trHeight w:hRule="exact" w:val="241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ние увязывать теорию с практикой,</w:t>
            </w:r>
            <w:r w:rsidRPr="00082B19">
              <w:rPr>
                <w:sz w:val="20"/>
                <w:szCs w:val="20"/>
                <w:lang w:val="ru-RU" w:eastAsia="ru-RU"/>
              </w:rPr>
              <w:t xml:space="preserve"> </w:t>
            </w: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082B19" w:rsidRPr="00E628DA" w:rsidTr="00082B19">
        <w:trPr>
          <w:trHeight w:hRule="exact" w:val="2572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082B19" w:rsidRPr="00E628DA" w:rsidTr="002644A2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082B19" w:rsidRPr="00082B19" w:rsidRDefault="00082B19" w:rsidP="00082B19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082B19" w:rsidRPr="00082B19" w:rsidRDefault="00082B19" w:rsidP="00082B19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082B19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082B19" w:rsidRPr="00082B19" w:rsidRDefault="00082B19" w:rsidP="00082B19">
      <w:pPr>
        <w:rPr>
          <w:lang w:val="ru-RU" w:eastAsia="ru-RU"/>
        </w:rPr>
      </w:pPr>
    </w:p>
    <w:p w:rsidR="001A7F2C" w:rsidRPr="00082B19" w:rsidRDefault="001A7F2C">
      <w:pPr>
        <w:rPr>
          <w:lang w:val="ru-RU"/>
        </w:rPr>
      </w:pPr>
    </w:p>
    <w:sectPr w:rsidR="001A7F2C" w:rsidRPr="00082B19" w:rsidSect="001A7F2C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11"/>
  </w:num>
  <w:num w:numId="5">
    <w:abstractNumId w:val="12"/>
  </w:num>
  <w:num w:numId="6">
    <w:abstractNumId w:val="3"/>
  </w:num>
  <w:num w:numId="7">
    <w:abstractNumId w:val="13"/>
  </w:num>
  <w:num w:numId="8">
    <w:abstractNumId w:val="0"/>
  </w:num>
  <w:num w:numId="9">
    <w:abstractNumId w:val="18"/>
  </w:num>
  <w:num w:numId="10">
    <w:abstractNumId w:val="6"/>
  </w:num>
  <w:num w:numId="11">
    <w:abstractNumId w:val="14"/>
  </w:num>
  <w:num w:numId="12">
    <w:abstractNumId w:val="7"/>
  </w:num>
  <w:num w:numId="13">
    <w:abstractNumId w:val="10"/>
  </w:num>
  <w:num w:numId="14">
    <w:abstractNumId w:val="8"/>
  </w:num>
  <w:num w:numId="15">
    <w:abstractNumId w:val="2"/>
  </w:num>
  <w:num w:numId="16">
    <w:abstractNumId w:val="5"/>
  </w:num>
  <w:num w:numId="17">
    <w:abstractNumId w:val="17"/>
  </w:num>
  <w:num w:numId="18">
    <w:abstractNumId w:val="15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071A0A"/>
    <w:rsid w:val="00082B19"/>
    <w:rsid w:val="001A7F2C"/>
    <w:rsid w:val="001F0BC7"/>
    <w:rsid w:val="00D31453"/>
    <w:rsid w:val="00E209E2"/>
    <w:rsid w:val="00E628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F2C"/>
  </w:style>
  <w:style w:type="paragraph" w:styleId="1">
    <w:name w:val="heading 1"/>
    <w:basedOn w:val="a"/>
    <w:next w:val="a"/>
    <w:link w:val="10"/>
    <w:qFormat/>
    <w:rsid w:val="00082B19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82B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82B19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082B19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082B19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082B19"/>
    <w:rPr>
      <w:color w:val="0000FF" w:themeColor="hyperlink"/>
      <w:u w:val="single"/>
    </w:rPr>
  </w:style>
  <w:style w:type="table" w:styleId="a7">
    <w:name w:val="Table Grid"/>
    <w:basedOn w:val="a1"/>
    <w:rsid w:val="00082B19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082B19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082B19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082B19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082B19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082B19"/>
  </w:style>
  <w:style w:type="paragraph" w:customStyle="1" w:styleId="21">
    <w:name w:val="Основной текст (2)1"/>
    <w:basedOn w:val="a"/>
    <w:link w:val="2"/>
    <w:rsid w:val="00082B19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082B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082B19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082B19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3</Pages>
  <Words>9481</Words>
  <Characters>54042</Characters>
  <Application>Microsoft Office Word</Application>
  <DocSecurity>0</DocSecurity>
  <Lines>450</Lines>
  <Paragraphs>126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633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3_ПСЖД_(Л; ГВ; ПВ)_2022_ФТЫ_plx_Физика_Грузовые вагоны</dc:title>
  <dc:creator>FastReport.NET</dc:creator>
  <cp:lastModifiedBy>User</cp:lastModifiedBy>
  <cp:revision>3</cp:revision>
  <dcterms:created xsi:type="dcterms:W3CDTF">2022-12-09T23:23:00Z</dcterms:created>
  <dcterms:modified xsi:type="dcterms:W3CDTF">2022-12-10T08:31:00Z</dcterms:modified>
</cp:coreProperties>
</file>